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7" d="100"/>
          <a:sy n="87" d="100"/>
        </p:scale>
        <p:origin x="61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20T14:32:46.77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383 14267 0,'0'0'0,"0"0"15,0 0-15,66-9 16,-66 9-16,83-14 0,-83 14 16,99-23-16,-99 23 15,124-14-15,-124 14 16,133-19-16,-133 19 15,140-9-15,-140 9 0,166 0 16,-166 0-16,181 0 16,-181 0-16,191 0 15,-191 0-15,198 4 16,-198-4-16,199 5 16,-199-5-16,206 0 0,-206 0 15,215 0-15,-215 0 16,223 0-16,-223 0 15,215 5-15,-215-5 16,232 8-16,-232-8 0,223 10 16,-223-10-16,232 19 15,-232-19-15,216 14 16,-216-14-16,223 14 16,-223-14-16,215 14 15,-215-14-15,207 14 0,-207-14 16,206 9-16,-206-9 15,207 0-15,-207 0 16,207 9-16,-207-9 16,215 10-16,-215-10 0,207 13 15,-207-13-15,190 10 16,-190-10-16,190 18 16,-190-18-16,198 10 15,-198-10-15,182 8 0,-182-8 16,182 6-16,-182-6 15,182 4-15,-182-4 16,190 5-16,-190-5 16,182 5-16,-182-5 15,182 9-15,-182-9 0,182 5 16,-182-5-16,174 4 16,-174-4-16,173 5 15,-173-5-15,190 5 16,-190-5-16,182 0 15,-182 0-15,190 9 0,-190-9 16,174 0-16,-174 0 16,191 0-16,-191 0 15,191 0-15,-191 0 16,173 0-16,-173 0 0,190 0 16,-190 0-16,182 0 15,-182 0-15,190 0 16,-190 0-16,191-9 15,-191 9-15,181 0 16,-181 0-16,191-5 0,-191 5 16,173-5-16,-173 5 15,190-4-15,-190 4 16,191-9-16,-191 9 16,182-5-16,-182 5 15,190 0-15,-190 0 0,198 0 16,-198 0-16,182 0 15,-182 0-15,190 0 16,-190 0-16,182 0 16,-182 0-16,190 0 0,-190 0 15,191 0-15,-191 0 16,173 0-16,-173 0 16,190 0-16,-190 0 15,182 0-15,-182 0 0,182 0 16,-182 0-16,190 0 15,-190 0-15,174 0 16,-174 0-16,183-5 16,-183 5-16,174-5 15,-174 5-15,173-10 0,-173 10 16,174-4-16,-174 4 16,173-9-16,-173 9 15,158-10-15,-158 10 16,157-9-16,-157 9 0,165-4 15,-165 4-15,157-19 16,-157 19-16,174-9 16,-174 9-16,157-10 15,-157 10-15,173-4 0,-173 4 16,158 0-16,-158 0 16,165 0-16,-165 0 15,165 0-15,-165 0 16,174 0-16,-174 0 15,157 0-15,-157 0 0,182 0 16,-182 0-16,182 0 16,-182 0-16,165 0 15,-165 0-15,182 0 16,-182 0-16,166 0 0,-166 0 16,181 0-16,-181 0 15,166 0-15,-166 0 16,182 0-16,-182 0 15,182 0-15,-182 0 16,165-5-16,-165 5 0,182 0 16,-182 0-16,165-4 15,-165 4-15,183-5 16,-183 5-16,174-5 0,-174 5 16,182-4-16,-182 4 15,182-5-15,-182 5 16,173 0-16,-173 0 15,182 0-15,-182 0 0,166-5 16,-166 5-16,181 0 16,-181 0-16,166-4 15,-166 4-15,182 0 16,-182 0-16,182 0 0,-182 0 16,165 0-16,-165 0 15,174 0-15,-174 0 16,173 0-16,-173 0 0,182-5 15,-182 5-15,166-4 16,-166 4-16,181 0 16,-181 0-16,174 4 15,-174-4-15,165-4 16,-165 4-16,174-5 0,-174 5 16,157-5-16,-157 5 15,166 0-15,-166 0 16,165 0-16,-165 0 15,165-5-15,-165 5 0,157 0 16,-157 0-16,158 5 16,-158-5-16,148 0 15,-148 0-15,157 0 0,-157 0 16,142 0-16,-142 0 16,157 0-16,-157 0 15,141-5-15,-141 5 16,140-4-16,-140 4 0,133-14 15,-133 14-15,132-15 16,-132 15-16,132-18 16,-132 18-16,141-10 15,-141 10-15,124 0 0,-124 0 16,132 0-16,-132 0 16,141 0-16,-141 0 15,124-8-15,-124 8 16,124-10-16,-124 10 0,107-8 15,-107 8-15,108-6 16,-108 6-16,0 0 16,91 9-16,-91-9 15,0 0-15,0 0 0,82 10 16,-82-1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20T14:32:48.87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690 15230 0,'0'0'0,"0"0"0,0 0 15,0 0-15,0 0 0,0 0 16,0 0-16,0 0 16,0 0-16,0 0 15,0 0-15,0 0 0,-66-9 16,66 9-16,-91-14 15,91 14-15,-116-19 16,116 19-16,-149-18 16,149 18-16,-165-20 0,165 20 15,-191-13-15,-24-2 16,215 15-16,-206-9 16,-9 5-16,8-6 15,207 10-15,-190-4 16,-17 4-16,-8 0 0,215 0 15,-207 9-15,-24 0 16,-18 19-16,249-28 16,-232 29-16,-24-6 15,256-23-15,-240 32 0,240-32 0,-231 19 16,-1-1-16,9-8 16,223-10-16,-190 14 15,190-14-15,-199 18 16,199-18-16,-190 23 0,190-23 15,-182 23-15,182-23 16,0 0-16,0 0 16,0 0-16,0 0 0,-124 23 15,124-23-15,0 0 16,0 0-16,0 0 16,0 0-16,0 0 0,0 0 15,0 0-15,0 0 16,0 0-16,0 0 0,-91 15 15,91-15-15,0 0 16,0 0-16,0 0 0,0 0 16,0 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20T14:31:23.51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5308 18467 0,'0'0'16,"0"0"-16,0 0 0,0 0 16,0 0-16,0 0 15,0 0-15,0 0 16</inkml:trace>
  <inkml:trace contextRef="#ctx0" brushRef="#br1" timeOffset="2538.84">2480 8392 0,'0'0'0,"0"0"16,0 0-16,8 60 15,-8-60-15,25 89 0,-25-89 16,16 120-16,-16-120 15,0 0-15,0 0 16,0 0-16,0 0 16,26 121-16,-26-121 0,40 42 15,-40-42-15,50-42 16,-50 42-16,49-97 16,-49 97-16,0 0 15,0 0-15,42-89 0,-42 89 16,41-32-16,-41 32 15,25 60-15,-25-60 16,17 149-16,-17-149 0,0 218 16,0-218-16,-17 233 15,17-233-15,0 0 16,-33 191-16,33-191 16,0 0-16,-41 116 0,41-116 15,-42 33-15,42-33 16,-58-51-16,58 51 0,-33-98 15,33 98-15,-16-116 16,16 116-16,33-112 16,-33 112-16,0 0 15,58-94-15,-58 94 16,58-69-16,-58 69 0,67-70 16,-67 70-16,57-64 15</inkml:trace>
  <inkml:trace contextRef="#ctx0" brushRef="#br1" timeOffset="2738.1098">2976 8149 0,'0'0'0,"0"0"16,0 0-16,0 0 15,16 61-15,-16-61 0,0 0 16,17 75-16,-17-75 16,26 51-16</inkml:trace>
  <inkml:trace contextRef="#ctx0" brushRef="#br1" timeOffset="2921.4331">3265 8467 0,'0'0'0,"0"0"0,0 0 15,50 0-15,-50 0 16,0 0-16,66-10 16,-66 10-16,0 0 15,58-15-15,-58 15 0</inkml:trace>
  <inkml:trace contextRef="#ctx0" brushRef="#br1" timeOffset="3288.6197">3248 8847 0,'0'0'0,"0"0"15,0 0-15,0 0 16,34 43-16,-34-43 0,0 0 15,49 13-15,-49-13 16,0 0-16,0 0 16,0 0-16,0 0 0,0 0 15,0 0-15,58 0 16,-58 0-16,0 0 0,0 0 16,0 0-16,0 0 15,41-10-15,-41 10 16,0 0-16,0 0 0,0 0 15,0 0-15,0 0 16,0 0-16,0 0 0,0 0 16,0 0-16,0 0 15,0 0-15,0 0 0,0 0 16,0 0-16,0 0 16,0 0-16,58-18 15,-58 18-15</inkml:trace>
  <inkml:trace contextRef="#ctx0" brushRef="#br1" timeOffset="3871.4907">3943 8913 0,'0'0'16,"0"0"-16,74 4 15,-74-4-15,83-14 16,-83 14-16,116-23 0,-116 23 16,116-41-16,-116 41 15,91-57-15,-91 57 16,0 0-16,49-74 15,-49 74-15,17-79 0,-17 79 16,-42-56-16,42 56 16,-74-19-16,74 19 15,-99 28-15,99-28 0,-91 70 16,91-70-16,-75 112 16,75-112-16,-24 135 15,24-135-15,16 116 0,-16-116 16,66 93-16,-66-93 15,100 51-15,-100-51 16,124 23-16,-124-23 16,115-32-16,-115 32 0,116-57 15,-116 57-15</inkml:trace>
  <inkml:trace contextRef="#ctx0" brushRef="#br1" timeOffset="4105.1455">4439 8326 0,'0'0'15,"0"0"-15,66 0 16,-66 0-16,83 0 0,-83 0 16,116-9-16</inkml:trace>
  <inkml:trace contextRef="#ctx0" brushRef="#br1" timeOffset="4504.8389">4837 8093 0,'0'0'0,"0"0"16,0 0-16,0 0 15,58-28-15,-58 28 16,0 0-16,0 0 15,58-23-15,-58 23 0,0 0 16,58-9-16,-58 9 16,41 28-16,-41-28 0,8 70 15,-8-70-15,-24 88 16,24-88-16,0 0 16,-50 103-16,50-103 15,0 0-15,0 0 0,0 0 16,-41 84-16,41-84 15,0 51-15,0-51 16,41 28-16,-41-28 0,83-5 16,-83 5-16,91-38 15,-91 38-15,90-46 16</inkml:trace>
  <inkml:trace contextRef="#ctx0" brushRef="#br1" timeOffset="4775.6645">5259 8168 0,'0'0'16,"0"0"-16,0 0 0,0 0 16,0 0-16,0 0 15,0 0-15,58-28 16,-58 28-16,0 0 15,0 0-15,41-23 16,-41 23-16,0 0 0,50 18 16,-50-18-16,49 52 15,-49-52-15,0 0 16,42 70-16,-42-70 0,0 0 16,66 42-16</inkml:trace>
  <inkml:trace contextRef="#ctx0" brushRef="#br1" timeOffset="4989.0116">5548 8164 0,'0'0'0,"0"0"16,-49 55-16,49-55 15,-42 66-15,42-66 16,-33 74-16,33-74 0,0 0 16,-8 65-16</inkml:trace>
  <inkml:trace contextRef="#ctx0" brushRef="#br1" timeOffset="5588.1833">5838 8815 0,'0'0'0,"0"0"16,0 0-16,0 0 15,0 0-15,0 0 16,0 0-16,-42 27 0,42-27 16,0 0-16,-8 48 15,8-48-15,0 0 16,8 27-16,-8-27 16,0 0-16,42 0 0,-42 0 15,0 0-15,0 0 0,33-42 16,-33 42-16,0 0 15,0 0-15,0 0 16,16-60-16,-16 60 16,0 0-16,-33-28 0,33 28 15,-50 14-15,50-14 16,0 0-16,0 0 16,-24 46-16,24-46 0,0 0 15,0 46-15,0-46 16,0 0-16,33 15 15,-33-15-15,0 0 16,0 0-16,49-23 0,-49 23 16,0 0-16,0 0 15,25-43-15,-25 43 16,0 0-16,0 0 0,-16-23 16,16 23-16,0 0 15,0 0-15,-33 20 16,33-20-16,-25 36 15,25-36-15,41 15 0</inkml:trace>
  <inkml:trace contextRef="#ctx0" brushRef="#br1" timeOffset="5805.1787">6325 8690 0,'0'0'0,"0"0"16,0 0-16,75 9 16,-75-9-16,99 4 15,-99-4-15,108-10 16,-108 10-16</inkml:trace>
  <inkml:trace contextRef="#ctx0" brushRef="#br1" timeOffset="6188.0945">6830 8541 0,'0'0'16,"0"0"-16,49 0 0,-49 0 15,83-5 1,-83 5-16,0 0 0,108 0 16,-108 0-16,0 0 15,0 0-15,91 23 0,-91-23 16,33 51-16,-33-51 16,-17 83-16,17-83 15,-74 108-15,74-108 16,-108 116-16,108-116 0,0 0 15,0 0-15,-99 112 16,99-112-16,0 0 0,0 0 16,-58 88-16,58-88 15,17 65-15,-17-65 16,74 19-16,-74-19 16,116-5-16,-116 5 0,0 0 15,132-23-15,-132 23 16,0 0-16,0 0 15</inkml:trace>
  <inkml:trace contextRef="#ctx0" brushRef="#br1" timeOffset="8661.809">7847 8750 0,'0'0'16,"0"0"-16,107 4 16,-107-4-16,116 19 0,-116-19 15</inkml:trace>
  <inkml:trace contextRef="#ctx0" brushRef="#br1" timeOffset="8828.4629">7987 9033 0,'0'0'0,"0"0"0,50 9 16,-50-9-16,91 10 15,-91-10-15,132 0 16</inkml:trace>
  <inkml:trace contextRef="#ctx0" brushRef="#br1" timeOffset="9052.0923">8732 8829 0,'0'0'0,"0"0"16,0 0-16,74 10 15,-74-10-15,116 0 0,-116 0 16</inkml:trace>
  <inkml:trace contextRef="#ctx0" brushRef="#br1" timeOffset="9488.61">9252 8591 0,'0'0'0,"0"0"16,0 0-16,75-9 0,-75 9 16,107-4-16,-107 4 15,149 4-15,-149-4 16,0 0-16,125 14 15,-125-14-15,0 0 0,83 33 16,-83-33-16,8 61 16,-8-61-16,-49 74 15,49-74-15,-84 93 0,84-93 16,-99 97-16,99-97 16,0 0-16,0 0 15,-100 79-15,100-79 16,0 0-16,-33 75 0,33-75 15,42 42-15,-42-42 16,107 9-16,-107-9 16,142-18-16,-142 18 0</inkml:trace>
  <inkml:trace contextRef="#ctx0" brushRef="#br1" timeOffset="9854.711">10056 8987 0,'0'0'0,"0"0"16,66-33-16,-66 33 15,74-41-15,-74 41 16,0 0-16,0 0 0,0 0 15,74-61-15,-74 61 16,0 0-16,34-46 16,-34 46-16,0 0 0,0 0 15,-67 13-15,67-13 16,-74 71-16,74-71 16,-66 92-16,66-92 0,0 0 15,-25 89-15,25-89 16,33 65-16,-33-65 15,99 37-15,-99-37 16,108-5-16,-108 5 0</inkml:trace>
  <inkml:trace contextRef="#ctx0" brushRef="#br1" timeOffset="10076.6094">10320 8387 0,'0'0'15,"0"0"-15,66-14 16,-66 14-16,0 0 0,99-14 15,-99 14-15</inkml:trace>
  <inkml:trace contextRef="#ctx0" brushRef="#br1" timeOffset="10538.4202">10684 8261 0,'0'0'0,"0"0"16,0 0-16,0 0 0,33-9 16,-33 9-16,0 0 15,0 0-15,0 0 16,0 0-16,0 0 0,66-19 15,-66 19-15,0 0 16,50 5-16,-50-5 16,0 0-16,25 47 0,-25-47 15,0 0-15,-9 56 16,9-56-16,0 0 16,0 0-16,0 0 0,0 0 15,0 0-15,-25 69 16,25-69-16,0 0 15,0 51-15,0-51 0,25 42 16,-25-42-16,58 23 16,-58-23-16,0 0 15,0 0-15,0 0 16,0 0-16,0 0 0,75 5 16,-75-5-16,0 0 0,82-5 15</inkml:trace>
  <inkml:trace contextRef="#ctx0" brushRef="#br1" timeOffset="10838.8691">11089 8410 0,'0'0'0,"0"0"16,0 0-16,33-32 15,-33 32-15,0 0 16,0 0-16,0 0 16,0 0-16,41-33 0,-41 33 15,0 0-15,42-9 16,-42 9-16,41 37 0,-41-37 16,0 0-16,42 51 15,-42-51-15,0 0 16,41 66-16,-41-66 0,66 36 15,-66-36-15,66 0 16</inkml:trace>
  <inkml:trace contextRef="#ctx0" brushRef="#br1" timeOffset="11024.088">11395 8387 0,'0'0'0,"0"0"16,-50 60-16,50-60 15,-49 66-15,49-66 0,0 0 16,-50 93-16,50-93 16,0 0-16</inkml:trace>
  <inkml:trace contextRef="#ctx0" brushRef="#br1" timeOffset="13788.0895">18160 8499 0,'0'0'16,"0"0"-16,0 0 0,0 0 15,58 18 1,-58-18-16,99 9 0,-99-9 16,140 0-16,-140 0 15,141-33-15</inkml:trace>
  <inkml:trace contextRef="#ctx0" brushRef="#br1" timeOffset="14188.1714">18953 8336 0,'0'0'0,"0"0"15,83 0-15,-83 0 16,91-14-16,-91 14 16,0 0-16,0 0 15,116-5-15,-116 5 0,0 0 16,99 19-16,-99-19 16,18 46-16,-18-46 15,-51 75-15,51-75 0,-99 102 16,99-102-16,-108 102 15,108-102-15,0 0 16,-82 98-16,82-98 16,0 0-16,-50 80 0,50-80 15,33 64-15,-33-64 16,91 38-16,-91-38 16,141 4-16,-141-4 15,149-19-15,-149 19 0,141-33 16,-141 33-16</inkml:trace>
  <inkml:trace contextRef="#ctx0" brushRef="#br1" timeOffset="14555.2696">19715 8875 0,'0'0'0,"0"0"15,0 0-15,42-28 16,-42 28-16,57-41 16,-57 41-16,0 0 0,75-61 15,-75 61-15,0 0 16,49-60-16,-49 60 16,0-52-16,0 52 15,-57-14-15,57 14 0,-75 23 16,75-23-16,-74 71 15,74-71-15,0 0 16,-58 88-16,58-88 16,0 0-16,-8 84 0,8-84 15,49 60-15,-49-60 16,91 23-16,-91-23 16,124-23-16,-124 23 0,108-52 15,-108 52-15</inkml:trace>
  <inkml:trace contextRef="#ctx0" brushRef="#br1" timeOffset="14788.3945">19980 8378 0,'0'0'0,"0"0"0,49 0 15,-49 0-15,75 0 16,-75 0-16,82 0 16,-82 0-16,100-19 0</inkml:trace>
  <inkml:trace contextRef="#ctx0" brushRef="#br1" timeOffset="15155.0594">20327 8252 0,'0'0'0,"0"0"15,0 0-15,0 0 16,41-14-16,-41 14 15,0 0-15,0 0 16,0 0-16,0 0 0,58-14 16,-58 14-16,0 0 15,50 5-15,-50-5 16,25 38-16,-25-38 0,0 0 16,-25 69-16,25-69 15,0 0-15,0 0 16,0 0-16,-25 74 15,25-74-15,0 0 0,-16 57 16,16-57-16,41 41 16,-41-41-16,83 14 0,-83-14 15,0 0-15,82-14 16,-82 14-16,0 0 16,91-41-16</inkml:trace>
  <inkml:trace contextRef="#ctx0" brushRef="#br1" timeOffset="15421.7079">20666 8373 0,'0'0'0,"0"0"0,0 0 16,0 0-16,0 0 15,25-37-15,-25 37 0,0 0 16,0 0-16,41-23 15,-41 23-15,0 0 16,42-5-16,-42 5 0,0 0 16,41 37-16,-41-37 15,0 0-15,41 70 16,-41-70-16,0 0 16,33 60-16,-33-60 0,50 18 15,-50-18-15</inkml:trace>
  <inkml:trace contextRef="#ctx0" brushRef="#br1" timeOffset="15622.0828">20997 8364 0,'0'0'0,"0"0"15,0 0-15,-42 55 16,42-55-16,-57 71 15,57-71-15,0 0 0,-50 69 16,50-69-16,0 0 16,-17 60-16,17-60 15,42 23-15</inkml:trace>
  <inkml:trace contextRef="#ctx0" brushRef="#br1" timeOffset="15838.717">21493 8671 0,'0'0'16,"0"0"-16,-17 102 15,17-102-15,-8 112 16,8-112-16,0 0 0,0 0 15,0 0-15,0 111 16</inkml:trace>
  <inkml:trace contextRef="#ctx0" brushRef="#br1" timeOffset="16016.9792">21245 8899 0,'0'0'16,"0"0"-16,58-9 16,-58 9-16,91-10 15,-91 10-15,124-28 0,-124 28 16,132-28-16,-132 28 16</inkml:trace>
  <inkml:trace contextRef="#ctx0" brushRef="#br1" timeOffset="16475.384">21915 8480 0,'0'0'0,"0"0"15,0 0 1,66-23-16,-66 23 0,99-10 15,-99 10-15,99 0 16,-99 0-16,0 0 16,99 10-16,-99-10 0,0 0 15,67 36-15,-67-36 16,16 66-16,-16-66 16,-50 88-16,50-88 0,-90 112 15,90-112-15,-100 112 16,100-112-16,0 0 15,0 0-15,-82 79 0,82-79 16,0 0-16,-42 60 16,42-60-16,33 42 15,-33-42-15,100 28 0,-100-28 16,115 13-16,-115-13 16,133 6-16,-133-6 15,0 0-15,0 0 16,0 0-16,107-6 0,-107 6 15,0 0-15,0 0 16,0 0-16,0 0 16,66 0-16</inkml:trace>
  <inkml:trace contextRef="#ctx0" brushRef="#br1" timeOffset="17178.0032">23064 8192 0,'-25'23'16,"25"-23"-16,-50 78 0,50-78 15,-82 136-15,82-136 16,-58 195-16,58-195 16,-33 215-16,33-215 15,-17 208-15,17-208 16,0 0-16,9 163 0,-9-163 16,0 0-16,41 98 15,-41-98-15,83 33 0,-83-33 16</inkml:trace>
  <inkml:trace contextRef="#ctx0" brushRef="#br1" timeOffset="17672.2251">23262 8968 0,'0'0'15,"0"0"-15,50 10 16,-50-10-16,66-28 15,-66 28-15,83-51 16,-83 51-16,0 0 0,82-80 16,-82 80-16,0 0 15,58-83-15,-58 83 16,0-51-16,0 51 0,-58-14 16,58 14-16,-74 32 15,74-32-15,-91 79 16,91-79-16,-66 108 15,66-108-15,-33 120 0,33-120 16,8 107-16,-8-107 16,66 89-16,-66-89 15,108 46-15,-108-46 0,140 19 16,-140-19-16,133-38 16,-133 38-16,115-60 15,-115 60-15</inkml:trace>
  <inkml:trace contextRef="#ctx0" brushRef="#br1" timeOffset="17955.4435">23659 8303 0,'0'0'0,"0"0"0,25 14 16,-25-14-16,58 0 15,-58 0-15,83-9 16,-83 9-16,0 0 0,107-23 15</inkml:trace>
  <inkml:trace contextRef="#ctx0" brushRef="#br1" timeOffset="18344.0685">24031 8145 0,'0'0'15,"0"0"-15,0 0 16,0 0-16,0 0 0,0 0 16,75-20-16,-75 20 15,0 0-15,0 0 16,74-22-16,-74 22 0,0 0 16,76 4-16,-76-4 15,0 0-15,33 42 16,-33-42-16,-9 80 15,9-80-15,0 0 0,-33 102 16,33-102-16,0 0 16,0 0-16,0 0 15,0 0-15,-33 88 0,33-88 16,-8 66-16,8-66 16,41 23-16,-41-23 15,66-9-15,-66 9 16,0 0-16,91-32 0,-91 32 15,0 0-15,100-38 16,-100 38-16,0 0 16</inkml:trace>
  <inkml:trace contextRef="#ctx0" brushRef="#br1" timeOffset="18608.0695">24479 8299 0,'0'0'0,"0"0"0,0 0 16,0 0-16,0 0 16,49-32-16,-49 32 15,0 0-15,0 0 0,0 0 16,50-29-16,-50 29 16,58-5-16,-58 5 15,50 34-15,-50-34 16,0 0-16,41 69 0,-41-69 15,0 0-15,0 0 16,33 74-16,-33-74 16,58 37-16,-58-37 0</inkml:trace>
  <inkml:trace contextRef="#ctx0" brushRef="#br1" timeOffset="18804.5342">24760 8224 0,'0'0'0,"0"0"16,-41 79-16,41-79 15,-50 84-15,50-84 16,0 0-16,-33 98 16,33-98-16,0 0 0,0 0 15,-17 69-15,17-69 16,0 0-16</inkml:trace>
  <inkml:trace contextRef="#ctx0" brushRef="#br1" timeOffset="19133.5474">24752 7940 0,'0'0'15,"0"0"-15,0 0 16,58 70-16,-58-70 16,74 89-16,-74-89 0,91 116 15,-91-116-15,91 135 16,-91-135-16,74 163 16,-74-163-16,42 177 15,-42-177-15,16 181 0,-16-181 16,0 144-16,0-144 15,0 0-15,-16 111 16,16-111-16,0 0 16,0 0-16,-17 80 0,17-80 15,0 0-15,-8 41 16,8-41-16</inkml:trace>
  <inkml:trace contextRef="#ctx0" brushRef="#br1" timeOffset="22757.777">25620 8303 0,'41'10'15,"-41"-10"-15,108 13 16,-108-13-16,149 10 0,-149-10 16,0 0-16,148 14 15,-148-14-15,0 0 16,0 0-16</inkml:trace>
  <inkml:trace contextRef="#ctx0" brushRef="#br1" timeOffset="22937.9923">25562 8619 0,'0'0'0,"0"0"16,91 0-16,-91 0 15,141-9-15,-141 9 16,190-14-16,33-18 15</inkml:trace>
  <inkml:trace contextRef="#ctx0" brushRef="#br1" timeOffset="23322.0871">26976 8252 0,'0'0'0,"0"0"16,0 0-16,-66 56 0,66-56 15,-75 98-15,75-98 16,-58 144-16,58-144 16,-8 158-16,8-158 15,50 131-15,-50-131 0,140 97 16,-140-97-16,174 37 15,-174-37-15,198-32 16,-198 32-16,166-102 16,-166 102-16,124-140 15,-124 140-15,33-163 0,-33 163 16,-50-149-16,50 149 16,-140-130-16,140 130 15,-182-93-15,182 93 16,-215-24-16,215 24 0,-223 42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20T14:33:38.889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  <inkml:brushProperty name="color" value="#00B050"/>
    </inkml:brush>
    <inkml:brush xml:id="br4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3720 4042 0,'0'0'16,"0"0"-16,16 51 0,-16-51 15,17 98 1,-17-98-16,25 153 0,-25-153 16,8 172-16,-8-172 15,0 0-15,0 0 16,0 0-16,0 0 0,8 154 16,-8-154-16,0 0 15,0 0-15,-8 83 0,8-83 16,-41 4-16,41-4 15,0 0-15,-91-46 16,91 46-16,0 0 16,-90-55-16,90 55 0,-84-10 15,84 10-15,0 0 16,-58 61-16,58-61 16,0 0-16,-8 102 0,8-102 15,58 98-15,-58-98 16,107 56-16,-107-56 15,133 4-15,-133-4 16,124-51-16,-124 51 0,99-88 16,-99 88-16,91-107 15</inkml:trace>
  <inkml:trace contextRef="#ctx0" brushRef="#br0" timeOffset="499.9912">4175 4470 0,'0'0'16,"0"0"-16,0 0 15,8 74-15,-8-74 0,33 79 16,-33-79-16,0 0 16,0 0-16,0 0 15,33 65-15,-33-65 0,50 23 16,-50-23-16,41-41 15,-41 41-15,0 0 16,33-65-16,-33 65 16,0 0-16,0 0 0,50-71 15,-50 71-15,49-27 16,-49 27-16,50 18 16,-50-18-16,33 84 15,-33-84-15,8 130 0,-8-130 16,-16 144-16,16-144 15,0 0-15,-42 135 16,42-135-16,0 0 0,0 0 16,-66 80-16,66-80 15,0 0-15,-66 9 16,66-9-16,-58-56 16,58 56-16,-16-94 0,16 94 15,33-97-15,-33 97 16,74-93-16,-74 93 15,99-74-15,-99 74 0,0 0 16,116-51-16,-116 51 16,0 0-16,99-47 15</inkml:trace>
  <inkml:trace contextRef="#ctx0" brushRef="#br0" timeOffset="756.9816">5432 4828 0,'-16'18'0,"16"-18"16,-66 61-16,66-61 16,-116 75-16,116-75 0,-174 78 15,174-78-15,-223 74 16,223-74-16,-241 57 15,241-57-15,-240 65 16,240-65-16,-239 60 16,239-60-16,-215 56 15,215-56-15,0 0 0,0 0 16</inkml:trace>
  <inkml:trace contextRef="#ctx0" brushRef="#br0" timeOffset="1216.264">4439 5577 0,'0'0'0,"0"0"15,25 89-15,-25-89 0,25 135 16,-25-135-16,25 158 15,-25-158-15,0 0 16,0 0-16,0 0 0,0 0 16,0 0-16,0 0 15,0 0-15,16 153 16,-16-153-16,-8 65 16,8-65-16,-42-14 0,42 14 15,0 0-15,-74-56 16,74 56-16,-91-56 15,91 56-15,-99-13 16,99 13-16,-75 28 0,75-28 16,-41 84-16,41-84 15,0 116-15,0-116 16,41 116-16,-41-116 0,83 84 16,-83-84-16,108 46 15,-108-46-15,115 0 16,-115 0-16,108-46 0,-108 46 15,107-75-15,-107 75 16</inkml:trace>
  <inkml:trace contextRef="#ctx0" brushRef="#br0" timeOffset="1532.7681">4778 6196 0,'0'0'15,"0"0"-15,0 0 16,0 0-16,0 0 0,25-61 16,-25 61-16,42-65 15,-42 65-15,0 0 16,0 0-16,50-60 16,-50 60-16,0 0 15,58-28-15,-58 28 0,41 37 16,-41-37-16,42 88 15,-42-88-15,41 126 16,-41-126-16,33 130 0,-33-130 16,0 0-16,33 98 15,-33-98-15,41 32 16,-41-32-16,58-37 0,-58 37 16,42-88-16</inkml:trace>
  <inkml:trace contextRef="#ctx0" brushRef="#br0" timeOffset="1732.5057">5250 6061 0,'-16'23'0,"16"-23"16,-50 75-16,50-75 16,-66 107-16,66-107 15,-66 125-15,66-125 16,0 0-16,0 0 0,-50 121 15,50-121-15,-16 65 16,16-65-16,33-4 0,-33 4 16</inkml:trace>
  <inkml:trace contextRef="#ctx0" brushRef="#br0" timeOffset="1990.1501">5747 5228 0,'0'0'0,"0"0"0,0 0 16,74-23-16,-74 23 15,108-28-15,-108 28 16,115-10-16,-115 10 0,0 0 16,116-23-16,-116 23 15</inkml:trace>
  <inkml:trace contextRef="#ctx0" brushRef="#br0" timeOffset="2166.348">5804 5418 0,'0'0'16,"0"0"-16,34 33 15,-34-33-15,49 10 16,-49-10-16,108-5 0,-108 5 16,132-24-16,-132 24 15,182-55-15</inkml:trace>
  <inkml:trace contextRef="#ctx0" brushRef="#br0" timeOffset="2632.6993">7251 4646 0,'0'0'0,"0"0"16,50-18-16,-50 18 0,83-33 16,-83 33-16,99-13 15,-99 13-15,0 0 16,116-5-16,-116 5 0,0 0 15,99 14-15,-99-14 16,0 0-16,41 51 16,-41-51-16,-16 89 15,16-89-15,-83 106 0,83-106 16,-91 116-16,91-116 16,0 0-16,-91 107 15,91-107-15,0 0 0,-41 97 16,41-97-16,16 71 15,-16-71-15,75 37 16,-75-37-16,116 5 0,-116-5 16,157-19-16,-157 19 15,148-37-15,-148 37 16</inkml:trace>
  <inkml:trace contextRef="#ctx0" brushRef="#br0" timeOffset="2949.9299">8219 4977 0,'0'0'0,"0"0"0,0 0 16,25-43-16,-25 43 15,49-55-15,-49 55 0,0 0 16,50-51-16,-50 51 15,0 0-15,0 0 16,58-43-16,-58 43 0,66 15 16,-66-15-16,41 56 15,-41-56-15,42 97 16,-42-97-16,0 0 0,41 117 16,-41-117-16,58 97 15,-58-97-15,66 47 16,-66-47-16,66-23 15,-66 23-15</inkml:trace>
  <inkml:trace contextRef="#ctx0" brushRef="#br0" timeOffset="3149.2994">8698 4856 0,'-24'9'0,"24"-9"15,-67 23-15,67-23 16,-99 56-16,99-56 0,-82 74 16,82-74-16,0 0 15,0 0-15,-67 84 16,67-84-16,-8 55 16,8-55-16</inkml:trace>
  <inkml:trace contextRef="#ctx0" brushRef="#br0" timeOffset="3399.4473">9277 5414 0,'-49'14'16,"49"-14"-16,-133 23 15,-65 15-15,198-38 0,-215 42 16,215-42-16,-232 37 15,232-37-15,-231 42 16,231-42-16,-223 28 16,223-28-16,-199 28 0,199-28 15,-165 18-15,165-18 16,0 0-16,0 0 16,-91 18-16</inkml:trace>
  <inkml:trace contextRef="#ctx0" brushRef="#br0" timeOffset="3983.1596">8062 6061 0,'0'0'0,"8"38"15,-8-38-15,8 74 16,-8-74-16,0 0 15,17 102-15,-17-102 0,0 0 16,0 0-16,25 88 16,-25-88-16,49 33 15,-49-33-15,58-37 16,-58 37-16,75-84 0,-75 84 16,0 0-16,0 0 15,0 0-15,0 0 16,49-93-16,-49 93 0,0 0 15,42-65-15,-42 65 16,0 0-16,0 0 16,33 93-16,-33-93 0,8 144 15,-8-144-15,16 186 16,-16-186-16,0 195 16,0-195-16,0 167 15,0-167-15,0 0 0,0 0 16,-16 117-16,16-117 15,0 0-15,0 0 16,-41 70-16,41-70 0,-58 0 16,58 0-16,-50-61 15,50 61-15,-25-97 16,25 97-16,25-126 16,-25 126-16,58-131 15,-58 131-15,91-115 0,-91 115 16,107-103-16,-107 103 15,116-93-15,-116 93 16,75-88-16,-75 88 0,33-79 16</inkml:trace>
  <inkml:trace contextRef="#ctx0" brushRef="#br0" timeOffset="14583.6603">4381 1306 0,'9'38'16,"-9"-38"-16,0 0 15,16 73-15,-16-73 0,0 0 16,58 66-16,-58-66 16,74 14-16,-74-14 15,83-46-15,-83 46 16,0 0-16,66-80 15,-66 80-15,0 0 0,0 0 16,50-69-16,-50 69 16,41 0-16,-41 0 15,41 97-15,-41-97 16,35 172-16,-35-172 0,16 220 16,-16-220-16,-25 213 15,25-213-15,-50 167 16,50-167-16,-66 89 15,66-89-15,-75 28 0,75-28 16,-83-33-16,83 33 16,-49-79-16,49 79 15,-17-98-15,17 98 0,33-116 16,-33 116-16,83-120 16,-83 120-16,99-103 15,-99 103-15,108-74 16,-108 74-16,0 0 15,100-61-15,-100 61 16,66-70-16</inkml:trace>
  <inkml:trace contextRef="#ctx0" brushRef="#br0" timeOffset="14771.314">5118 837 0,'0'0'16,"0"0"-16,0 0 16,0 0-16,17 65 15,-17-65-15,16 89 0,-16-89 16,25 92-16,-25-92 16</inkml:trace>
  <inkml:trace contextRef="#ctx0" brushRef="#br0" timeOffset="14936.7513">5556 1167 0,'0'0'0,"0"0"15,58-14-15,-58 14 16,66-23-16,-66 23 0</inkml:trace>
  <inkml:trace contextRef="#ctx0" brushRef="#br0" timeOffset="15120.0208">5565 1432 0,'0'0'0,"0"0"0,41-37 15,-41 37-15,74-33 16,-74 33-16,108-42 16,-108 42-16,124-59 15,-124 59-15</inkml:trace>
  <inkml:trace contextRef="#ctx0" brushRef="#br0" timeOffset="15566.6223">6673 423 0,'0'0'0,"0"0"16,24 97-16,-24-97 15,34 131-15,-34-131 16,0 0-16,0 0 16,0 0-16,0 0 0,41 134 15,-41-134-15,0 0 16,0 0-16,16 103 16,-16-103-16,-24 32 15,24-32-15,-67-14 0,67 14 16,0 0-16,-82-23 15,82 23-15,0 0 16,-66 0-16,66 0 16,-25 33-16,25-33 0,0 0 15,16 61-15,-16-61 16,67 46-16,-67-46 16,115 19-16,-115-19 15,124-43-15,-124 43 0,100-83 16</inkml:trace>
  <inkml:trace contextRef="#ctx0" brushRef="#br0" timeOffset="16032.6288">7127 661 0,'0'0'0,"0"0"16,0 0-16,9 73 0,-9-73 15,0 0-15,25 76 16,-25-76-16,0 0 16,0 0-16,41 59 0,-41-59 15,33 0-15,-33 0 16,25-59-16,-25 59 16,0 0-16,0 0 0,16-98 15,-16 98-15,0 0 16,17-80-16,-17 80 15,0 0-15,33-28 16,-33 28-16,49 38 0,-49-38 16,50 78-1,-50-78-15,17 103 0,-17-103 16,-9 111-16,9-111 16,0 0-16,0 0 15,0 0-15,-33 76 0,33-76 16,-58 32-16,58-32 15,0 0-15,-41-43 16,41 43-16,-16-79 0,16 79 16,24-83-16,-24 83 15,75-79-15,-75 79 16,82-60-16,-82 60 16,100-37-16,-100 37 0</inkml:trace>
  <inkml:trace contextRef="#ctx0" brushRef="#br0" timeOffset="16266.2203">8054 539 0,'0'0'0,"-34"28"16,34-28-16,-99 79 15,-25 46-15,124-125 16,-140 145-16,-1 8 0,141-153 15,-141 144-15,141-144 16,-140 140-16,140-140 16,0 0-16,0 0 15,0 0-15,-91 93 16,91-93-16,-33 23 0</inkml:trace>
  <inkml:trace contextRef="#ctx0" brushRef="#br0" timeOffset="16649.3317">7541 1181 0,'0'0'0,"0"0"16,0 0-16,25 98 16,-25-98-16,24 102 0,-24-102 15,34 135-15,-34-135 16,33 139-16,-33-139 15,0 0-15,0 0 0,0 0 16,0 0-16,33 104 16,-33-104-16,0 0 0,0 40 15,0-40-15,-50-18 16,50 18-16,0 0 16,-74-33-16,74 33 15,0 0-15,-83-4 0,83 4 16,-58 47-16,58-47 15,0 0-15,-8 74 16,8-74-16,33 78 0,-33-78 16,83 42-16,-83-42 15,91-8-15,-91 8 16,82-75-16</inkml:trace>
  <inkml:trace contextRef="#ctx0" brushRef="#br0" timeOffset="16933.1553">7822 1646 0,'0'0'0,"0"0"16,0 0-16,0 0 0,0 0 16,17-42-16,-17 42 15,0 0-15,41-56 16,-41 56-16,0 0 15,0 0-15,49-65 0,-49 65 16,75-18-16,-75 18 16,66 32-16,-66-32 15,66 80-15,-66-80 0,66 92 16,-66-92-16,0 0 16,66 65-16,-66-65 15,67-4-15,-67 4 16</inkml:trace>
  <inkml:trace contextRef="#ctx0" brushRef="#br0" timeOffset="17099.461">8318 1417 0,'-16'29'0,"16"-29"0,-67 70 15,67-70-15,-74 116 16,74-116-16,-83 139 15,83-139-15,-66 155 16,66-155-16,0 0 16</inkml:trace>
  <inkml:trace contextRef="#ctx0" brushRef="#br0" timeOffset="26215.5453">6664 5186 0,'-16'37'0,"16"-37"15,-75 108-15,75-108 16,-115 158-16,115-158 16,-149 213-16,149-213 15,-149 219-15,149-219 16,-132 196-16,132-196 0,0 0 15,0 0-15,-83 158 16,83-158-16</inkml:trace>
  <inkml:trace contextRef="#ctx0" brushRef="#br0" timeOffset="26632.9712">5449 4377 0,'25'46'0,"-25"-46"16,99 108-16,-99-108 16,141 162-16,-141-162 15,206 214-15,17 0 0,-24-10 16,-199-204-16,182 177 15,-17-13-15,9-2 16,-174-162-16,140 149 16,26 9-16,-17-4 15,-149-154-15,124 135 0,-124-135 16</inkml:trace>
  <inkml:trace contextRef="#ctx0" brushRef="#br0" timeOffset="27899.4598">2703 8206 0,'-9'107'0,"9"-107"16,-8 139-16,8-139 15,17 154-15,-17-154 0,42 116 16,-42-116-16,74 51 16,-74-51-16,99-28 15,-99 28-15,99-88 16,-99 88-16,99-121 0,-99 121 15,0 0-15,0 0 16,66-117-16,-66 117 16,0 0-16,50-60 0,-50 60 15,33 56-15,-33-56 16,17 163-16,-9 78 16,0 30-16,-8-271 0,-8 260 15,8-260-15,-17 260 16,17-260-16,-25 209 15,25-209-15,-49 131 16,49-131-16,-66 60 16,66-60-16,-108-9 0,108 9 15,-116-65-15,116 65 16,-114-94-16,114 94 16,-84-111-16,84 111 15,-25-116-15,25 116 0,33-125 16,-33 125-16,100-136 15,-100 136-15,148-121 16,-148 121-16,182-92 16,-182 92-16,157-80 0,-157 80 15,149-65-15,-149 65 16,124-74-16,-124 74 16</inkml:trace>
  <inkml:trace contextRef="#ctx0" brushRef="#br0" timeOffset="28349.1389">3943 7638 0,'0'0'16,"0"0"-16,8 102 0,-8-102 15,42 139-15,-42-139 16,49 200-16,-49-200 16,50 229-16,-50-229 15,49 205-15,-49-205 0,0 0 16,0 0-16,0 0 16,0 0-16,42 129 15,-42-129-15,0 0 0,0 0 16,-66-64-16,66 64 15,-108-98-15,108 98 16,-124-74-16,124 74 16,-107-24-16,107 24 0,-83 51 15,83-51-15,-50 103 16,50-103-16,9 121 16,-9-121-16,91 102 15,-91-102-15,140 70 0,-140-70 16,182 10-16,-182-10 15,165-61-15,-165 61 16,166-107-16</inkml:trace>
  <inkml:trace contextRef="#ctx0" brushRef="#br0" timeOffset="29043.8934">4704 8257 0,'0'0'0,"0"0"0,0 0 15,0 0-15,-42 46 16,26 1-16,16-47 0,0 74 16,0-74-16,25 89 15,-25-89-15,58 78 16,-58-78-16,0 0 0,66 38 16,-66-38-16,92-14 15,-92 14-15,82-70 16,-82 70-16,0 0 15,0 0-15,0 0 0,0 0 16,58-93-16,-58 93 16,0 0-16,33-51 15,-33 51-15,25 23 0,-25-23 16,8 121-16,-8-121 16,0 186-16,0-186 15,0 210-15,0-210 16,-16 185-16,16-185 0,-41 145 15,41-145-15,0 0 16,-50 74-16,50-74 16,0 0-16,-66 14 0,66-14 15,-75-37-15,75 37 16,0 0-16,-59-83 16,59 83-16,-16-117 15,16 117-15,41-121 0,-41 121 16,92-108-16,-92 108 15,108-87-15,-108 87 16,0 0-16,107-56 16,-107 56-16,0 0 0,0 0 15,0 0-15,0 0 16,0 0-16,0 0 16,0 0-16,0 0 0,83-33 15,-83 33-15,0 0 0,0 0 16,0 0-16,0 0 15,0 0-15,0 0 0,0 0 16,0 0-16,0 0 16,0 0-16,58-18 0,-58 18 15,0 0-15,0 0 16,0 0-16,0 0 16,0 0-16,0 0 0,74-9 15,-74 9-15</inkml:trace>
  <inkml:trace contextRef="#ctx0" brushRef="#br0" timeOffset="29319.9276">6904 8415 0,'0'0'0,"0"0"16,58-5-16,-58 5 15,124 0-15,-124 0 16,141 9-16,-141-9 0,157 5 15</inkml:trace>
  <inkml:trace contextRef="#ctx0" brushRef="#br0" timeOffset="29516.5554">6987 8722 0,'0'0'0,"0"0"0,0 0 16,41 19-16,-41-19 16,108 4-16,-108-4 15,157 0-15,-157 0 0,198-19 16</inkml:trace>
  <inkml:trace contextRef="#ctx0" brushRef="#br0" timeOffset="29932.1887">8897 8224 0,'0'0'0,"0"0"0,107-23 16,-107 23-16,166-33 15,-166 33-15,206-10 16,-206 10-16,0 0 0,182 24 16,-182-24-16,83 47 15,-83-47-15,0 79 16,0-79-16,-74 98 15,74-98-15,-133 102 0,133-102 16,-124 98-16,124-98 16,0 0-16,-107 74 15,107-74-15,0 0 0,-58 61 16,58-61-16,33 65 16,-33-65-16,141 55 15,-141-55-15,206 24 16,-206-24-16</inkml:trace>
  <inkml:trace contextRef="#ctx0" brushRef="#br0" timeOffset="30249.2153">10006 8559 0,'0'0'0,"0"0"0,0 0 16,0 0-16,50-56 16,-50 56-16,99-84 0,-99 84 15,99-83-15,-99 83 16,0 0-16,0 0 16,91-56-16,-91 56 15,91 13-15,-91-13 0,58 89 16,-58-89-16,41 135 15,-41-135-15,50 154 16,-50-154-16,58 130 16,-58-130-16,74 56 0,-74-56 15</inkml:trace>
  <inkml:trace contextRef="#ctx0" brushRef="#br0" timeOffset="30466.3558">10667 8438 0,'-33'23'0,"33"-23"16,-74 70-16,74-70 16,-108 108-16,108-108 15,0 0-15,0 0 16,-107 115-16,107-115 0,-50 88 15,50-88-15,17 29 16</inkml:trace>
  <inkml:trace contextRef="#ctx0" brushRef="#br0" timeOffset="30936.6588">11974 7851 0,'0'0'16,"0"0"-16,8 98 15,-8-98-15,8 158 0,-8-158 16,9 210-16,-9-210 16,0 219-16,0-219 15,0 0-15,0 0 0,0 0 16,0 0-16,0 0 16,-9 181-16,9-181 15,-8 74-15,8-74 0,-58-50 16,58 50-16,-83-122 15,83 122-15,-99-120 16,99 120-16,-115-66 16,115 66-16,-100 9 0,100-9 15,-74 84-15,74-84 16,-41 149-16,41-149 16,16 158-16,-16-158 15,91 140-15,-91-140 16,141 74-16,-141-74 0</inkml:trace>
  <inkml:trace contextRef="#ctx0" brushRef="#br0" timeOffset="31266.11">12172 8490 0,'0'0'16,"0"0"-16,0 0 15,58-48-15,-58 48 16,91-64-16,-91 64 0,0 0 16,0 0-16,99-75 15,-99 75-15,75-42 16,-75 42-16,58 29 0,-58-29 15,57 88-15,-57-88 16,34 144-16,-34-144 16,49 163-16,-49-163 15,66 154-15,-66-154 0,100 92 16,-100-92-16</inkml:trace>
  <inkml:trace contextRef="#ctx0" brushRef="#br0" timeOffset="31483.0144">12693 8261 0,'-25'24'0,"25"-24"16,-58 51-16,58-51 0,-107 116 15,107-116-15,-99 163 16,99-163-16,-91 195 16</inkml:trace>
  <inkml:trace contextRef="#ctx0" brushRef="#br1" timeOffset="45482.381">8756 7977 0,'0'0'0,"0"0"16,-8-106-16,8 106 0,-16-80 15,16 80-15,-42-84 16,42 84-16,-66-69 16,66 69-16,-91-38 0,91 38 15,0 0-15,-83-4 16,83 4-16,0 0 15,-82 18-15,82-18 0,-58 56 16,58-56-16,-25 84 16,25-84-16,-17 102 15,17-102-15,25 107 0,-25-107 16,33 121-16,-33-121 16,58 126-16,-58-126 15,58 131-15,-58-131 16,75 139-16,-75-139 0,74 135 15,-74-135-15,66 144 16,-66-144-16,41 149 16,-41-149-16,0 0 0,17 125 15,-17-125-15,-25 112 16,25-112-16,-49 74 16,49-74-16,-91 38 15,91-38-15,-91 14 0,91-14 16,-91 0-16,91 0 15,-75-14-15,75 14 16,0 0-16,-82-18 0,82 18 16</inkml:trace>
  <inkml:trace contextRef="#ctx0" brushRef="#br1" timeOffset="46376.8584">2182 7605 0,'0'0'16,"0"0"-16,-50-51 16,50 51-16,-66-51 0,66 51 15,-99-52-15,99 52 16,-116-37-16,116 37 16,-115-14-16,115 14 15,-100 19-15,100-19 0,-82 46 16,82-46-16,-67 75 15,67-75-15,-40 93 16,40-93-16,-9 116 16,9-116-16,24 135 0,-24-135 15,50 144-15,-50-144 16,91 159-16,-91-159 16,92 167-16,-92-167 15,106 177-15,-106-177 0,100 182 16,-100-182-16,75 177 15,-75-177-15,40 167 16,-40-167-16,17 153 16,-17-153-16,-25 126 0,25-126 15,-66 97-15,66-97 16,-91 75-16,91-75 16,-132 46-16,132-46 0,-123 28 15,123-28-15,-134 0 16,134 0-16,0 0 15,-106-14-15,106 14 16,0 0-16,-91-37 16,91 37-16,0 0 0,-67-51 15,67 51-15,0 0 16</inkml:trace>
  <inkml:trace contextRef="#ctx0" brushRef="#br0" timeOffset="71382.5466">4059 11239 0,'0'0'0,"0"0"15,0 0-15,0 0 16,8 69-16,-8-69 0,8 99 15,-8-99-15,25 111 16,-25-111-16,0 0 16,41 89-16,-41-89 0,0 0 15,58 46-15,-58-46 16,67-23-16,-67 23 16,74-80-16,-74 80 15,0 0-15,0 0 0,0 0 16,0 0-16,50-111 15,-50 111-15,41-80 16,-41 80-16,25-18 0,-25 18 16,24 79-16,-24-79 0,0 0 15,34 158-15,-34-158 16,33 204-16,-33-204 16,33 200-16,-33-200 0,16 173 15,-16-173-15,0 0 16,0 135-16,0-135 15,-33 88-15,33-88 16,-66 33-16,66-33 16,0 0-16,-91-10 0,91 10 15,-83-42-15,83 42 16,0 0-16,-74-78 16,74 78-16,-17-103 15,17 103-15,34-107 0,-34 107 16,82-98-16,-82 98 15,91-88-15,-91 88 16,91-84-16,-91 84 16,91-97-16,-91 97 0,74-107 15,-74 107-15</inkml:trace>
  <inkml:trace contextRef="#ctx0" brushRef="#br0" timeOffset="71744.6357">4580 10614 0,'0'0'0,"0"0"15,99-27-15,-99 27 16,0 0-16,0 0 0,0 0 15,83-19-15,-83 19 16,57 10-16,-57-10 16,26 41-16,-26-41 0,-26 80 15,26-80-15,0 0 16,0 0-16,-41 92 16,41-92-16,0 0 15,0 0-15,-41 94 0,41-94 16,8 70-16,-8-70 15,58 28-15,-58-28 16,0 0-16,92 0 0,-92 0 16,0 0-16,0 0 15,0 0-15</inkml:trace>
  <inkml:trace contextRef="#ctx0" brushRef="#br0" timeOffset="72017.4558">2984 10759 0,'0'0'0,"0"0"16,16 106-16,-16-106 15,17 118-15,-17-118 16,0 0-16,25 111 0</inkml:trace>
  <inkml:trace contextRef="#ctx0" brushRef="#br0" timeOffset="72215.9365">3447 11058 0,'-33'41'16,"33"-41"-16,-90 116 0,90-116 15,-125 195-15,125-195 16,-141 200-16,141-200 15,0 0-15,0 0 0,-82 145 16</inkml:trace>
  <inkml:trace contextRef="#ctx0" brushRef="#br0" timeOffset="72599.742">3324 11718 0,'0'0'16,"0"0"-16,0 0 0,65-14 15,-65 14-15,83-28 16,-83 28-16,0 0 16,92-37-16,-92 37 15,0 0-15,65-14 0,-65 14 16,8 46-16,-8-46 15,-41 98-15,41-98 16,-99 149-16,99-149 0,0 0 16,0 0-16,0 0 15,0 0-15,0 0 16,-100 153-16,100-153 0,-58 102 16,58-102-16,25 47 15,-25-47-15,99 10 16,-99-10-16,133-19 15,-133 19-15,0 0 0,140-14 16,-140 14-16,0 0 16</inkml:trace>
  <inkml:trace contextRef="#ctx0" brushRef="#br0" timeOffset="76765.8954">5614 11020 0,'0'47'0,"0"-47"0,25 115 15,-25-115-15,0 0 0,33 168 16,-33-168-16,42 182 16,-42-182-16,0 0 15,33 167-15,-33-167 0,16 93 16,-16-93-16</inkml:trace>
  <inkml:trace contextRef="#ctx0" brushRef="#br0" timeOffset="76956.8383">5333 11355 0,'0'0'0,"0"0"16,0 0-16,66 23 15,-66-23-15,133 9 0,-133-9 16,173-14-16,-173 14 15,224-37-15,-224 37 16</inkml:trace>
  <inkml:trace contextRef="#ctx0" brushRef="#br0" timeOffset="77366.2894">6937 10759 0,'0'0'0,"0"0"0,-58 60 16,58-60-16,-74 117 16,-9 55-16,83-172 15,-41 186-15,41-186 0,-8 177 16,8-177-16,58 144 15,-58-144-15,115 117 16,-115-117-16,149 79 16,-149-79-16,182 37 15,-182-37-15,174 5 0,-174-5 16,0 0-16,0 0 16,0 0-16,0 0 15,157-23-15,-157 23 0,0 0 16,0 0-16,0 0 15,0 0-15,0 0 16,0 0-16,91-33 0,-91 33 16,49-38-16</inkml:trace>
  <inkml:trace contextRef="#ctx0" brushRef="#br0" timeOffset="77665.8692">8517 10927 0,'0'0'0,"0"0"0,57 5 15,-57-5-15,108-10 16,-108 10-16,149-9 16,-149 9-16,173 0 15,-173 0-15</inkml:trace>
  <inkml:trace contextRef="#ctx0" brushRef="#br0" timeOffset="77883.0497">8508 11327 0,'0'0'0,"0"0"16,66 0-16,-66 0 16,133-9-16,-133 9 0,198-10 15,-198 10-15,240-4 16</inkml:trace>
  <inkml:trace contextRef="#ctx0" brushRef="#br0" timeOffset="83667.3515">10626 11258 0,'0'0'16,"0"0"-16,58-51 15,-58 51-15,74-71 0,-74 71 16,0 0-16,83-51 16,-83 51-16,74-23 15,-74 23-15,75 28 0,-75-28 16,83 83-16,-83-83 15,66 131-15,-66-131 16,82 172-16,-82-172 16,91 172-16,-91-172 15,108 139-15,-108-139 0,107 84 16,-107-84-16,100 10 16,-100-10-16</inkml:trace>
  <inkml:trace contextRef="#ctx0" brushRef="#br0" timeOffset="83901.5706">11329 11332 0,'-17'50'0,"17"-50"0,-41 117 15,41-117 1,-66 172-16,66-172 0,0 0 16,0 0-16,0 0 15,-50 168-15,50-168 0,-33 120 16,33-120-16,17 33 16,-17-33-16</inkml:trace>
  <inkml:trace contextRef="#ctx0" brushRef="#br0" timeOffset="84349.8667">11362 10462 0,'0'0'0,"0"0"0,58-33 16,-58 33-16,91-33 16,-91 33-16,107-28 15,-107 28-15,0 0 0,0 0 16,116-4-16,-116 4 16,66 32-16,-66-32 15,0 69-15,0-69 16,-41 94-16,41-94 0,-83 98 15,83-98-15,0 0 16,0 0-16,0 0 16,-91 88-16,91-88 15,0 0-15,-41 69 0,41-69 16,25 48-16,-25-48 16,91 18-16,-91-18 15,115 0-15,-115 0 0,116-5 16,-116 5-16,124 19 15,-124-19-15,91 28 16,-91-28-16</inkml:trace>
  <inkml:trace contextRef="#ctx0" brushRef="#br0" timeOffset="84594.6157">12983 10871 0,'0'42'16,"0"-42"-16,24 130 0,-24-130 15,25 210-15,-25-210 16,17 223-16,-17-223 15,0 0-15,16 200 16,-16-200-16,0 0 0</inkml:trace>
  <inkml:trace contextRef="#ctx0" brushRef="#br0" timeOffset="84785.5758">12792 11341 0,'0'0'16,"0"0"-16,0 0 0,67-9 15,-67 9-15,140-24 16,-140 24-16,199-37 16,-199 37-16,223-46 15</inkml:trace>
  <inkml:trace contextRef="#ctx0" brushRef="#br0" timeOffset="85149.4193">14496 10690 0,'0'0'0,"0"0"0,0 0 16,-58 55-16,58-55 16,-66 112-16,66-112 15,-75 153-15,75-153 0,-66 182 16,66-182-16,-25 172 16,25-172-16,17 126 15,-17-126-15,83 79 16,-83-79-16,148 32 0,-148-32 15,192 6-15,-192-6 16,206-20-16,-206 20 16,0 0-16,0 0 0,0 0 15,166-23-15,-166 23 16,0 0-16,91-51 16</inkml:trace>
  <inkml:trace contextRef="#ctx0" brushRef="#br0" timeOffset="99416.486">6193 12676 0,'0'0'0,"0"0"0,99-5 16,-99 5-16,124-28 0,-124 28 15</inkml:trace>
  <inkml:trace contextRef="#ctx0" brushRef="#br0" timeOffset="99716.2597">7210 12308 0,'0'0'0,"0"0"15,0 0-15,0 0 16,-41 65-16,41-65 16,-42 84-16,42-84 0,-33 93 15,33-93-15,0 83 16,0-83-16,42 75 16,-42-75-16,74 56 0,-74-56 15,116 15-15,-116-15 16,124-10-16,-124 10 15,107-28-15,-107 28 16</inkml:trace>
  <inkml:trace contextRef="#ctx0" brushRef="#br0" timeOffset="100236.1921">13727 12071 0,'0'0'0,"0"0"15,41 23-15,-41-23 16,91 19-16,-91-19 16,141 14-16,-141-14 0</inkml:trace>
  <inkml:trace contextRef="#ctx0" brushRef="#br0" timeOffset="100567.2665">14811 11871 0,'0'0'0,"0"0"15,-66 51-15,66-51 16,-66 75-16,66-75 0,-33 84 15,33-84-15,8 88 16,-8-88-16,74 79 16,-74-79-16,124 56 15,-124-56-15,166 23 0,-166-23 16,140-5-16,-140 5 16,0 0-16,0 0 15,0 0-15,0 0 0,108-18 16,-108 18-16,0 0 15</inkml:trace>
  <inkml:trace contextRef="#ctx0" brushRef="#br0" timeOffset="117602.7783">5474 13801 0,'0'0'0,"0"0"16,0 98-16,0-98 15,8 112-15,-8-112 0,8 139 16,-8-139-16,9 140 15,-9-140-15,49 93 16,-49-93-16,66 38 16,-66-38-16</inkml:trace>
  <inkml:trace contextRef="#ctx0" brushRef="#br0" timeOffset="117814.2402">5970 14462 0,'0'0'0,"0"0"0,-99 65 16,99-65-16,-124 75 15,124-75-15,-133 84 16,133-84-16,0 0 0,0 0 16,-124 79-16,124-79 15,0 0-15,-66 42 16,66-42-16,0 0 15</inkml:trace>
  <inkml:trace contextRef="#ctx0" brushRef="#br0" timeOffset="118282.6557">5722 14927 0,'0'0'16,"0"0"-16,0 0 15,0 0-15,0 0 0,0 0 16,91-23-16,-91 23 15,0 0-15,116-23 16,-116 23-16,0 0 0,0 0 16,115 0-16,-115 0 15,0 0-15,66 32 16,-66-32-16,-8 85 16,8-85-16,-66 111 0,66-111 15,-91 116-15,91-116 16,0 0-16,0 0 15,0 0-15,-74 97 16,74-97-16,-33 66 0,33-66 16,33 42-16,-33-42 15,91 9-15,-91-9 16,124-37-16,-124 37 0,157-61 16,-157 61-16</inkml:trace>
  <inkml:trace contextRef="#ctx0" brushRef="#br0" timeOffset="118899.0902">6565 14383 0,'0'0'0,"0"0"0,0 0 16,0 0-16,8 75 16,-8-75-16,0 0 15,17 89-15,-17-89 0,0 0 16,41 78-16,-41-78 16,66 47-16,-66-47 15,83-5-15,-83 5 16,75-56-16,-75 56 15,0 0-15,0 0 0,0 0 16,0 0-16,0 0 16,49-61-16,-49 61 0,33-32 15,-33 32-15,9 47 16,-9-47-16,0 116 16,0-116-16,0 163 0,0-163 15,-9 186-15,9-186 16,-16 163-16,16-163 15,-33 139-15,33-139 16,0 0-16,-42 93 16,42-93-16,0 0 0,0 0 15,-66 33-15,66-33 16,-58-28-16,58 28 16,-41-80-16,41 80 0,0-111 15,0 111-15,41-126 16,-41 126-16,83-97 15,-83 97-15,99-61 16,-99 61-16,0 0 0,99-42 16,-99 42-16,100-41 15,-100 41-15,74-70 16,-74 70-16</inkml:trace>
  <inkml:trace contextRef="#ctx0" brushRef="#br0" timeOffset="119300.6426">7235 13839 0,'0'0'0,"0"0"0,0 0 15,41-14-15,-41 14 16,66-4-16,-66 4 15,0 0-15,75-5 0,-75 5 16,0 0-16,0 0 16,0 0-16,74 9 0,-74-9 15,33 42-15,-33-42 0,-16 80 16,16-80-16,-66 87 16,66-87-16,0 0 15,0 0-15,0 0 0,0 0 16,-75 80-16,75-80 15,0 0-15,-66 65 16,66-65-16,8 37 0,-8-37 16,83 23-16,-83-23 15,116 10-15,-116-10 16,116 0-16,-116 0 0,0 0 16,124 4-16,-124-4 15,0 0-15,91 14 16</inkml:trace>
  <inkml:trace contextRef="#ctx0" brushRef="#br0" timeOffset="119533.5749">8095 14388 0,'0'0'16,"0"0"-16,0 0 15,74 14-15,-74-14 0,99 9 16,-99-9-16,158 10 16,-158-10-16,165 18 15</inkml:trace>
  <inkml:trace contextRef="#ctx0" brushRef="#br0" timeOffset="119745.3364">8235 14765 0,'0'0'0,"0"0"15,0 0-15,0 0 0,50-5 16,-50 5-16,99-10 16,-99 10-16,157-18 15,-157 18-15</inkml:trace>
  <inkml:trace contextRef="#ctx0" brushRef="#br0" timeOffset="120315.5943">9550 14360 0,'0'0'15,"0"0"-15,0 0 0,0 0 16,0 0-16,0 0 0,0 0 16,0 0-16,33 9 15,-33-9-15,66-9 16,-66 9-16,101-19 16,-101 19-16,107-32 0,-107 32 15,0 0-15,0 0 16,91-28-16,-91 28 15,0 0-15,66-9 0,-66 9 16,58 37-16,-58-37 16,33 98-16,-33-98 15,33 143-15,-33-143 16,42 159-16,-42-159 0,49 144 16,-49-144-16,83 97 15,-83-97-15,99 23 16,-99-23-16,116-46 15</inkml:trace>
  <inkml:trace contextRef="#ctx0" brushRef="#br0" timeOffset="120563.0956">10361 14337 0,'-24'32'0,"24"-32"16,-58 103-16,58-103 16,-83 167-16,83-167 15,-99 191-15,99-191 16,0 0-16,0 0 0,0 0 16,-75 163-16,75-163 15,-49 83-15,49-83 16,0 0-16,0 0 0</inkml:trace>
  <inkml:trace contextRef="#ctx0" brushRef="#br0" timeOffset="120949.7208">10469 13587 0,'0'0'16,"0"0"-16,99-23 15,-99 23-15,108-18 16,-108 18-16,0 0 0,0 0 16,99-10-16,-99 10 15,58 19-15,-58-19 0,0 61 16,0-61-16,-50 88 15,50-88-15,0 0 16,-66 94-16,66-94 16,0 0-16,-50 88 15,50-88-15,0 0 0,-8 69 16,8-69-16,50 56 16,-50-56-16,0 0 0,107 33 15,-107-33-15,133 0 0,-133 0 16,140-10-16,-140 10 15,132-4-15</inkml:trace>
  <inkml:trace contextRef="#ctx0" brushRef="#br0" timeOffset="121182.6127">11717 14165 0,'0'33'16,"0"-33"-16,17 97 15,-17-97-15,25 181 0,-25-181 16,16 210-16,-16-210 16,17 195-16,-17-195 0,0 0 15,0 0-15,8 126 16</inkml:trace>
  <inkml:trace contextRef="#ctx0" brushRef="#br0" timeOffset="121355.6065">11544 14579 0,'0'0'0,"0"0"16,33 14-16,-33-14 0,99 0 15,-99 0-15,165-20 16,-165 20-16,215-32 16,-215 32-16</inkml:trace>
  <inkml:trace contextRef="#ctx0" brushRef="#br0" timeOffset="121671.3591">12974 14147 0,'0'0'16,"0"0"-16,0 0 15,0 0-15,0 0 0,-74 64 16,74-64-16,-116 107 16,116-107-16,-116 135 15,116-135-15,0 0 16,-74 130-16,74-130 0,-8 116 15,8-116-15,49 103 16,-49-103-16,124 79 16,-124-79-16,182 46 15,-182-46-15,190 10 16,-190-10-16,0 0 0,174-28 16,-174 28-16,91-61 15,-91 61-15</inkml:trace>
  <inkml:trace contextRef="#ctx0" brushRef="#br0" timeOffset="241299.5462">6234 16477 0,'-16'42'0,"16"-42"16,-41 78-16,41-78 0,-34 136 15,34-136-15,-16 134 16,16-134-16,33 122 16,-33-122-16,74 73 15,-74-73-15,91 10 0,-91-10 16,100-42-16,-100 42 16,99-85-16,-99 85 15,0 0-15,0 0 16,0 0-16,0 0 0,0 0 15,66-87-15,-66 87 16,0 0-16,41-65 16,-41 65-16,0 0 0,0 0 15,9 148-15,-9-148 16,0 200-16,0 29 16,0 3-16,0-232 15,0 200-15,0-200 16,-25 168-16,25-168 15,-42 143-15,42-143 0,-66 98 16,66-98-16,0 0 16,-91 43-16,91-43 15,-91-24-15,91 24 16,-66-88-16,66 88 0,-49-135 16,49 135-16,-33-149 15,33 149-15,0-135 16,0 135-16,41-102 0,-41 102 15,66-80-15,-66 80 16,99-54-16,-99 54 16,124-33-16,-124 33 15,124-33-15,-124 33 16,133-51-16,-133 51 0,0 0 16,140-55-16,-140 55 15,124-71-15</inkml:trace>
  <inkml:trace contextRef="#ctx0" brushRef="#br0" timeOffset="241549.7527">7152 16862 0,'0'0'16,"0"0"-16,0 0 15,75 5-15,-75-5 16,91 5-16,-91-5 0,124-5 16,-124 5-16,124-5 15,-124 5-15,115 5 16</inkml:trace>
  <inkml:trace contextRef="#ctx0" brushRef="#br0" timeOffset="241766.2394">7342 17221 0,'0'0'0,"0"0"16,83 0-16,-83 0 16,99-5-16,-99 5 15,133 0-15,-133 0 0,148 10 16</inkml:trace>
  <inkml:trace contextRef="#ctx0" brushRef="#br0" timeOffset="242153.3513">8417 16579 0,'0'0'0,"0"0"0,0 0 15,0 0-15,25 61 16,-25-61-16,17 83 16,-17-83-16,16 103 15,-16-103-15,0 0 0,8 97 16,-8-97-16,0 0 16,0 0-16</inkml:trace>
  <inkml:trace contextRef="#ctx0" brushRef="#br0" timeOffset="242399.1865">8219 16681 0,'0'0'15,"0"0"-15,66 14 16,-66-14-16,91 5 16,-91-5-16,116 0 15,-116 0-15,132 0 0,-132 0 16,0 0-16</inkml:trace>
  <inkml:trace contextRef="#ctx0" brushRef="#br0" timeOffset="242632.7071">8335 17067 0,'0'0'16,"0"0"-16,0 0 15,0 0-15,58 28 16,-58-28-16,90 14 0,-90-14 16,124-9-16,-124 9 15,116-19-15,-116 19 0,116-19 16</inkml:trace>
  <inkml:trace contextRef="#ctx0" brushRef="#br0" timeOffset="243545.6546">8955 16593 0,'0'0'0,"0"0"0,0 0 15,0 0-15,58 37 16,-58-37-16,74 42 16,-74-42-16,99 75 0,-99-75 15,108 97-15,-108-97 16,82 117-16,-82-117 15,50 134-15,-50-134 16,25 135-16,-25-135 16,0 0-16,0 0 0,0 0 15,0 0-15,0 0 16,0 103-16,0-103 16,-8 32-16,8-32 0,-17-60 15,17 60-15,-8-126 16,8 126-16,0-181 15,0 181-15,-8-182 16,8 182-16,0-167 16,0 167-16,0 0 0,0-130 15,0 130-15,0 0 16,0 0-16,8-98 16,-8 98-16,49-65 0,-49 65 15,108-34-15,-108 34 16,125-9-16,-125 9 15,157 9-15,-157-9 16,174 34-16,-174-34 0,182 28 16,-182-28-16,190 28 15,-190-28-15,215 23 16,-215-23-16,223 5 16,-223-5-16,232 0 0,-232 0 15,231 0-15,1 0 16,-232 0-16,223 0 15,-223 0-15,215 0 16,-215 0-16,215 0 16,-215 0-16,223 9 15,-223-9-15,223 13 0,-223-13 16,199 15-16,-199-15 16,173 18-16,-173-18 15,133 24-15,-133-24 16,115 19-16,-115-19 0,0 0 15,0 0-15,0 0 16,0 0-16,0 0 0,75 13 16,-75-13-16,0 0 15,0 0-15,0 0 0,0 0 16,0 0-16,0 0 16,0 0-16,41 5 15,-41-5-15,0 0 0</inkml:trace>
  <inkml:trace contextRef="#ctx0" brushRef="#br0" timeOffset="244182.5743">9890 16658 0,'0'0'0,"0"0"0,0 0 15,0 0-15,0 0 16,0 0-16,116-14 15,-116 14-15,124-23 0,-124 23 16,0 0-16,124-37 16,-124 37-16,0 0 15,91-19-15,-91 19 0,41 19 16,-41-19-16,-25 56 16,25-56-16,-82 107 15,82-107-15,-116 125 16,116-125-16,0 0 15,-124 126-15,124-126 0,0 0 16,-58 102-16,58-102 16,-8 84-16,8-84 15,49 65-15,-49-65 0,0 0 0,108 32 16,-108-32-16,116 6 16,-116-6-16,0 0 15,115-20-15,-115 20 16,0 0-16</inkml:trace>
  <inkml:trace contextRef="#ctx0" brushRef="#br0" timeOffset="244498.7665">10552 16956 0,'0'0'16,"0"0"-16,49-33 16,-49 33-16,0 0 0,0 0 15,0 0-15,50-28 16,-50 28-16,49 5 16,-49-5-16,42 65 15,-42-65-15,16 102 0,-16-102 16,17 112-16,-17-112 15,0 0-15,16 102 16,-16-102-16,0 0 16,58 57-16,-58-57 0,75-11 15,-75 11-15</inkml:trace>
  <inkml:trace contextRef="#ctx0" brushRef="#br0" timeOffset="244718.896">10998 16909 0,'-33'18'0,"33"-18"15,-74 57-15,74-57 16,-100 111-16,100-111 16,-107 135-16,107-135 15,0 0-15,0 0 0,0 0 16,-75 111-16,75-111 15,-16 57-15,16-57 16,33-14-16,-33 14 0</inkml:trace>
  <inkml:trace contextRef="#ctx0" brushRef="#br0" timeOffset="245102.1781">11130 16626 0,'0'0'0,"0"0"15,0 0-15,0 0 16,0 0-16,83 9 16,-83-9-16,0 0 0,0 0 15,0 0-15,0 0 16,83 0-16,-83 0 15,66 23-15,-66-23 0,0 55 16,0-55-16,-50 71 16,50-71-16,0 0 15,0 0-15,0 0 0,0 0 16,-58 70-16,58-70 16,0 0-16,-33 59 15,33-59-15,42 32 0,-42-32 16,107 0-16,-107 0 15,116-22-15,-116 22 16,0 0-16,107-23 16,-107 23-16</inkml:trace>
  <inkml:trace contextRef="#ctx0" brushRef="#br0" timeOffset="245382.5445">11974 16723 0,'0'0'0,"0"0"16,-8 70-16,8-70 0,-9 116 15,9-116-15,-16 149 16,16-149-16,-17 153 16,17-153-16,0 0 15,0 0-15,-16 127 0,16-127 16</inkml:trace>
  <inkml:trace contextRef="#ctx0" brushRef="#br0" timeOffset="245599.3052">11800 17100 0,'0'0'15,"0"0"-15,75 23 0,-75-23 16,124 0-16,-124 0 15,148-23-15,-148 23 16,174-38-16</inkml:trace>
  <inkml:trace contextRef="#ctx0" brushRef="#br0" timeOffset="245899.4998">12801 16741 0,'0'0'0,"0"0"15,-67 48-15,67-48 16,-74 73-16,74-73 16,0 0-16,-83 112 0,83-112 15,-66 121-15,66-121 16,-8 121-16,8-121 15,66 99-15,-66-99 0,108 74 16,-108-74-16,140 50 16,-140-50-16,157 15 15,-157-15-15,0 0 16,0 0-16,124-10 0,-124 10 16</inkml:trace>
  <inkml:trace contextRef="#ctx0" brushRef="#br2" timeOffset="289016.2278">5275 15881 0,'0'0'0,"0"0"0,0 0 16,0 0-16,0 0 15,9 51-15,-9-51 0,33 74 16,-33-74-16,24 121 16,-24-121-16,9 172 15,-9-172-15,0 220 16,0-220-16,-25 237 0,0 5 15,25-242-15,-33 223 16,33-223-16,-33 209 16,33-209-16,-50 219 15,50-219-15,-16 213 16,16-213-16,-8 182 0,8-182 16,0 154-1,0-154-15,0 0 0,8 115 16,-8-115-16,0 0 0,41 85 15,-41-85-15,83 32 16,-83-32-16,107-5 16,-107 5-16,149-51 15,-149 51-15,157-61 16,-157 61-16,182-55 16,-182 55-16,182-47 0,-182 47 15,190-32-15,-190 32 16,199-9-16,-199 9 15,198 0-15,-198 0 0,215 14 16,-215-14-16,240 14 16,-240-14-16,231 13 15,-231-13-15,265 14 16,-265-14-16,273 10 16,-9 4-16,-40-5 15,-224-9-15,190 9 16,0-4-16,0-1 0,-190-4 15,174 5-15,24-10 16,1 1-16,-199 4 16,174-10-16,41 2 15,-16-2-15,-199 10 0,190 0 16,-190 0-16,215 5 16,-215-5-16,248 9 15,0-5-15,-16 1 16,-232-5-16,206 9 15,-206-9-15,199 11 16,-199-11-16,240 22 0,-240-22 16,239 18-16,-239-18 15,240 24-15,-240-24 16,223 33-16,-223-33 16,191 27-16,-191-27 15,165 19-15,-165-19 0,132 14 16,-132-14-16,99-5 15,-99 5-15,100-41 16,-100 41-16,82-89 16,-82 89-16,75-125 0,-75 125 15,66-159-15,-66 159 16,50-186-16,-50 186 16,41-200-16,-41 200 15,49-209-15,-49 209 16,50-209-16,-50 209 0,41-210 15,-41 210-15,42-213 16,-42 213-16,49-201 16,-49 201-16,25-171 15,-25 171-15,25-155 0,-25 155 16,8-124-16,-8 124 16,0-103-16,0 103 15,-16-84-15,16 84 0,-42-70 16,42 70-16,-66-37 15,66 37-15,-74-28 16,74 28-16,-108-9 16,108 9-16,-140-10 15,140 10-15,-149 0 0,149 0 16,-190 0-16,190 0 16,-223-9-16,223 9 15,-232-9-15,-16 0 16,25 0-16,223 9 0,-199-5 15,-7 0-15,-18 5 16,224 0-16,-215 0 16,0 0-16,-24 0 15,239 0-15,-232 5 16,-8 0-16,0-2 16,240-3-16,-239 6 0,-10 3 15,1 19-15,41-14 16,8 4-16,1-4 15,16 5-15,0-10 16,0 0-16,-8 0 0,0 10 16,190-19-16,-207 5 15,-33 10-15,1-7 16,239-8-16,-224 5 16,9 0-16,0 0 15,215-5-15,-206 9 0,206-9 16,-207 9-16,207-9 15,-207 9-15,207-9 16,-206 9-16,206-9 16,-166 19-16,166-19 15,0 0-15,0 0 0,-140 5 16,140-5-16</inkml:trace>
  <inkml:trace contextRef="#ctx0" brushRef="#br3" timeOffset="452532.9466">21228 6325 0,'0'0'31,"0"38"-31,0-38 0,0 103 0,0-103 16,0 162-16,0-162 0,9 196 15,-9-196-15,0 0 16,0 0-16,0 0 15,0 0-15,8 186 0,-8-186 16,0 0-16,0 0 16,0 0-16,8 102 0,-8-102 15,0 0-15,0 0 16,-83-70-16,83 70 16,-82-74-16,82 74 0,0 0 15,-83-37-15,83 37 16,-74 23-16,74-23 15,-50 93-15,50-93 16,0 121-16,0-121 16,50 121-16,-50-121 15,115 69-15,-115-69 0,149 28 16,-149-28-16,133-41 16,-133 41-16</inkml:trace>
  <inkml:trace contextRef="#ctx0" brushRef="#br3" timeOffset="453032.4215">21600 6773 0,'0'0'0,"0"0"15,0 0-15,-8 74 16,8-74-16,0 0 15,17 88-15,-17-88 16,0 0-16,33 79 0,-33-79 16,49 28-16,-49-28 15,58-32-15,-58 32 16,58-93-16,-58 93 0,0 0 16,0 0-16,0 0 15,50-103-15,-50 103 16,41-46-16,-41 46 15,33 37-15,-33-37 0,17 112 16,-17-112-16,-9 172 16,9-172-16,-41 200 15,41-200-15,-66 172 0,66-172 16,0 0-16,-75 107 16,75-107-16,0 0 15,-74 37-15,74-37 16,-50-42-16,50 42 0,-33-93 15,33 93-15,0-112 16,0 112-16,33-102 16,-33 102-16,83-74 15,-83 74-15,124-51 0,-124 51 16,124-28-16,-124 28 16,132-38-16</inkml:trace>
  <inkml:trace contextRef="#ctx0" brushRef="#br3" timeOffset="453298.8101">22593 6814 0,'-25'28'0,"25"-28"15,-66 93 1,66-93-16,-116 158 0,-33 42 16,17-9-16,132-191 15,-116 158-15,116-158 0,0 0 16,0 0-16,-83 116 16,83-116-16,0 0 15,-41 56-15,41-56 0</inkml:trace>
  <inkml:trace contextRef="#ctx0" brushRef="#br3" timeOffset="453698.8121">22386 7358 0,'0'0'0,"0"0"0,8 70 15,-8-70-15,17 107 16,-17-107-16,16 168 16,-16-168-16,17 186 0,-17-186 15,0 0-15,0 0 16,0 0-16,0 0 16,8 153-16,-8-153 0,0 83 15,0-83-15,-33-8 16,33 8-16,0 0 15,-41-66-15,41 66 16,0 0-16,-75-60 0,75 60 16,-74-5-16,74 5 15,-58 52-15,58-52 16,-33 97-16,33-97 16,0 103-16,0-103 0,49 84 15,-49-84-15,75 37 16,-75-37-16,99-18 15,-99 18-15</inkml:trace>
  <inkml:trace contextRef="#ctx0" brushRef="#br3" timeOffset="453999.2164">22584 8023 0,'0'0'15,"0"0"-15,0 0 0,9-37 16,-9 37-16,16-64 16,-16 64-16,0 0 15,0 0-15,0 0 16,33-71-16,-33 71 0,50-32 16,-50 32-16,49 23 15,-49-23-15,42 83 16,-42-83-16,41 117 0,-41-117 15,0 0-15,50 107 16,-50-107-16,58 61 16,-58-61-16,66-14 15,-66 14-15,58-65 0</inkml:trace>
  <inkml:trace contextRef="#ctx0" brushRef="#br3" timeOffset="454199.2365">22948 7842 0,'0'0'16,"0"0"-16,0 0 15,-33 65-15,33-65 16,-41 84-16,41-84 16,-50 112-16,50-112 0,0 0 15,0 0-15,-50 116 16,50-116-16,0 0 0,-24 61 15</inkml:trace>
  <inkml:trace contextRef="#ctx0" brushRef="#br3" timeOffset="454432.7675">23370 7317 0,'0'0'0,"0"0"15,0 0-15,58-14 16,-58 14-16,82-19 0,-82 19 16,124-23-16,-124 23 15,0 0-15,108-19 16</inkml:trace>
  <inkml:trace contextRef="#ctx0" brushRef="#br3" timeOffset="454592.1258">23494 7614 0,'0'0'0,"0"0"16,0 0-16,0 0 15,74-9-15,-74 9 0,124-14 16,-124 14-16</inkml:trace>
  <inkml:trace contextRef="#ctx0" brushRef="#br3" timeOffset="455032.71">24644 6702 0,'0'0'16,"0"0"-16,25-60 16,-25 60-16,66-79 15,-66 79-15,91-84 16,-91 84-16,0 0 16,99-55-16,-99 55 0,83-14 15,-83 14-15,66 32 16,-66-32-16,66 79 0,-66-79 15,42 107-15,-42-107 16,41 122-16,-41-122 16,58 120-16,-58-120 15,83 98-15,-83-98 0,99 42 16,-99-42-16,82-37 16</inkml:trace>
  <inkml:trace contextRef="#ctx0" brushRef="#br3" timeOffset="455282.5965">25273 6489 0,'0'0'0,"0"0"0,-67 65 16,67-65-16,-90 93 15,90-93-15,-100 116 16,100-116-16,0 0 0,0 0 16,0 0-16,0 0 15,-58 102-15,58-102 16,17 42-16,-17-42 16,91-23-16</inkml:trace>
  <inkml:trace contextRef="#ctx0" brushRef="#br3" timeOffset="455849.0558">25843 6275 0,'0'0'0,"0"0"16,0 0-16,0 0 15,-16 84-15,16-84 0,-9 116 16,9-116-16,0 144 15,0-144-15,0 0 16,33 112-16,-33-112 0,50 55 16,-50-55-16,66-18 15,-66 18-15,75-79 16,-75 79-16,49-121 16,-49 121-16,0 0 0,0 0 15,0 0-15,0 0 16,0 0-16,42-112 15,-42 112-15,16-42 0,-16 42 16,17 47-16,-17-47 16,8 130-16,-8-130 15,16 177-15,-16-177 16,9 186-16,-9-186 0,-9 163 16,9-163-16,0 0 15,-33 97-15,33-97 16,-66 33-16,66-33 15,-91-23-15,91 23 0,-82-65 16,82 65-16,0 0 16,-58-85-16,58 85 15,0 0-15,-33-74 16,33 74-16,24-69 0,-24 69 16,91-70-16,-91 70 15,141-56-15,-141 56 16,149-65-16,-149 65 15,149-70-15,-149 70 0,115-70 16,-115 70-16,108-75 16</inkml:trace>
  <inkml:trace contextRef="#ctx0" brushRef="#br3" timeOffset="456203.8469">27489 6586 0,'-25'24'0,"25"-24"16,-83 60-16,83-60 15,-157 116-15,157-116 0,-198 139 16,-34-3-16,9-15 15,223-121-15,-199 88 16,199-88-16,-215 75 16,215-75-16,-231 69 15,231-69-15,-240 70 16,240-70-16,-215 74 0,215-74 16,-207 84-16,207-84 15,-173 89-15,173-89 16,0 0-16,-108 79 0,108-79 15,-41 55-15</inkml:trace>
  <inkml:trace contextRef="#ctx0" brushRef="#br3" timeOffset="456565.8488">25173 8410 0,'0'0'0,"0"0"0,0 0 16,25-65-16,-25 65 16,42-93-16,-42 93 15,0 0-15,0 0 0,57-103 16,-57 103-16,58-50 15,-58 50-15,66 13 16,-66-13-16,42 84 16,-42-84-16,49 130 0,-49-130 15,67 159-15,-67-159 16,74 139-16,-74-139 16,83 89-16,-83-89 15,82 0-15,-82 0 16,75-80-16</inkml:trace>
  <inkml:trace contextRef="#ctx0" brushRef="#br3" timeOffset="456781.9034">25694 8145 0,'-16'37'0,"16"-37"0,-50 75 16,50-75-16,-74 125 15,74-125-15,-83 154 16,83-154-16,-74 149 16,74-149-16,0 0 0,0 0 15,-33 97-15,33-97 16,0 0-16,0 0 16,82-89-16,-82 89 0</inkml:trace>
  <inkml:trace contextRef="#ctx0" brushRef="#br3" timeOffset="457115.6755">25810 7735 0,'0'0'15,"0"0"-15,50-36 0,-50 36 16,74-38-16,-74 38 15,0 0-15,99-23 16,-99 23-16,0 0 16,58 18-16,-58-18 0,17 56 15,-17-56-15,-33 84 16,33-84-16,0 0 16,0 0-16,0 0 0,0 0 15,-58 83-15,58-83 16,-25 66-16,25-66 15,50 41-15,-50-41 16,82 5-16,-82-5 0,116-28 16,-116 28-16,124-46 15</inkml:trace>
  <inkml:trace contextRef="#ctx0" brushRef="#br3" timeOffset="457332.3839">26612 7791 0,'0'0'0,"0"0"15,-8 80-15,8-80 16,0 120-16,0-120 16,0 149-16,0-149 15,-8 168-15,8-168 0,0 0 16,0 121-16,0-121 15,8 28-15</inkml:trace>
  <inkml:trace contextRef="#ctx0" brushRef="#br3" timeOffset="457482.7472">26381 8145 0,'0'0'0,"0"0"0,0 0 16,33 9-16,-33-9 15,91-14-15,-91 14 16,140-33-16,-140 33 0,166-74 16</inkml:trace>
  <inkml:trace contextRef="#ctx0" brushRef="#br3" timeOffset="457782.2162">27199 7633 0,'0'0'16,"0"0"-16,0 70 15,0-70-15,-8 88 0,8-88 16,-17 116-16,17-116 16,0 0-16,0 0 15,0 0-15,0 0 0,-16 112 16,16-112-16,0 0 15,0 70-15,0-70 0,49 10 16,-49-10-16,108-43 16,-108 43-16,132-51 15,-132 51-15,133-60 16,-133 60-16,107-52 16,-107 52-16,66-74 0</inkml:trace>
  <inkml:trace contextRef="#ctx0" brushRef="#br3" timeOffset="457965.5128">27522 7549 0,'0'0'0,"0"0"0,-9 112 16,9-112-16,9 135 15,-9-135-15,8 190 16,-8-190-16,33 224 0,-33-224 15,25 242-15,-25-242 16</inkml:trace>
  <inkml:trace contextRef="#ctx0" brushRef="#br3" timeOffset="493365.3636">18275 9852 0,'0'0'16,"0"0"-16,0 0 15,0 0-15,17-79 32,-17 79-32,33-116 0,-33 116 0,0 0 0,58-116 15,-58 116-15,0 0 16,58-66-16,-58 66 0,58 10 16,-58-10-16,66 93 15,-66-93-15,58 144 16,-58-144-16,66 172 15,-66-172-15,49 153 0,-49-153 16,0 0-16,42 93 16,-42-93-16,41 5 15</inkml:trace>
  <inkml:trace contextRef="#ctx0" brushRef="#br3" timeOffset="493590.3942">18763 9657 0,'-16'42'15,"16"-42"-15,-50 111 16,50-111-16,-66 158 0,66-158 16,0 0-16,0 0 15,-50 154-15,50-154 0,-33 88 16,33-88-16,0 0 15,0 0-15,17-120 16,-17 120-16</inkml:trace>
  <inkml:trace contextRef="#ctx0" brushRef="#br3" timeOffset="493898.925">18896 9182 0,'0'0'0,"0"0"15,0 0-15,41-23 16,-41 23-16,0 0 0,83-23 16,-83 23-16,0 0 15,66-14-15,-66 14 16,41 23-16,-41-23 16,8 65-16,-8-65 0,-24 93 15,24-93-15,0 0 16,-42 93-16,42-93 15,0 0-15,-16 84 0,16-84 16,16 61-16,-16-61 16,58 41-16,-58-41 15,99-4-15,-99 4 16,125-37-16,-125 37 0,108-56 16</inkml:trace>
  <inkml:trace contextRef="#ctx0" brushRef="#br3" timeOffset="494053.0178">19566 9517 0,'0'0'0,"0"0"0,9 102 16,-9-102-16,8 112 16,-8-112-16,8 130 15,-8-130-15,0 0 0,0 0 16</inkml:trace>
  <inkml:trace contextRef="#ctx0" brushRef="#br3" timeOffset="494082.1419">19583 10065 0</inkml:trace>
  <inkml:trace contextRef="#ctx0" brushRef="#br3" timeOffset="494199.1683">19484 9950 0,'0'0'0,"0"0"16,82-19-16,-82 19 15,116-46-15</inkml:trace>
  <inkml:trace contextRef="#ctx0" brushRef="#br3" timeOffset="494487.7747">20120 9642 0,'0'0'0,"0"0"16,0 0-16,0 75 16,0-75-16,-8 79 0,8-79 15,0 0-15,0 0 16,0 0-16,0 0 0,0 0 16,0 0-16,0 79 15,0-79-15,17 42 16,-17-42-16,49 0 15,-49 0-15,0 0 0,83-23 16,-83 23-16,0 0 16,91-42-16,-91 42 15</inkml:trace>
  <inkml:trace contextRef="#ctx0" brushRef="#br3" timeOffset="494699.154">20377 9587 0,'0'0'0,"0"0"16,0 107-1,0-107-15,0 121 0,0-121 16,0 163-16,0-163 16,0 0-16,0 0 0,0 158 15,0-158-15,16 103 16,-16-103-16,25-15 15</inkml:trace>
  <inkml:trace contextRef="#ctx0" brushRef="#br3" timeOffset="494949.3686">20286 9178 0,'16'18'0,"-16"-18"16,58 75-16,-58-75 16,108 144-16,-108-144 15,132 200-15,-25 18 16,-107-218-16,75 214 0,-75-214 16,25 195-16,-25-195 15,-25 172-15,25-172 16,0 0-16,-66 108 15</inkml:trace>
  <inkml:trace contextRef="#ctx0" brushRef="#br3" timeOffset="495282.189">18176 8893 0,'-33'20'0,"33"-20"15,-91 69-15,91-69 0,-91 140 16,91-140-16,-91 214 15,91-214-15,-74 255 16,74-255-16,-50 274 16,50-274-16,8 248 15,-8-248-15,83 181 0,-83-181 16,149 107-16,66-89 16,25-55-16</inkml:trace>
  <inkml:trace contextRef="#ctx0" brushRef="#br3" timeOffset="495749.5303">21584 9299 0,'0'42'16,"0"-42"-16,25 124 16,-25-124-16,16 192 15,-16-192-15,0 0 16,25 223-16,-25-223 0,0 0 15,0 0-15,0 0 16,25 159-16,-25-159 16,8 51-16,-8-51 0,-25-61 15,25 61-15,0 0 16,-49-98-16,49 98 16,-83-70-16,83 70 0,-58-22 15,58 22-15,-50 51 16,50-51-16,-16 88 15,16-88-15,41 97 16,-41-97-16,75 65 0,-75-65 16,115 10-16,-115-10 0,0 0 15,141-56-15</inkml:trace>
  <inkml:trace contextRef="#ctx0" brushRef="#br3" timeOffset="496265.9619">22080 9736 0,'0'0'0,"0"0"0,0 0 16,0 74-16,0-74 15,0 0-15,8 84 16,-8-84-16,0 0 0,25 74 16,-25-74-16,50 28 15,-50-28-15,58-28 16,-58 28-16,66-74 15,-66 74-15,0 0 0,49-88 16,-49 88-16,0 0 16,58-56-16,-58 56 15,33 32-15,-33-32 0,25 103 16,-25-103-16,8 154 16,-8-154-16,-16 185 15,16-185-15,-33 190 16,33-190-16,-50 159 0,50-159 15,0 0-15,0 0 16,-58 102-16,58-102 16,0 0-16,-58 33 0,58-33 15,-49-46-15,49 46 16,-25-103-16,25 103 16,0-112-16,0 112 15,41-83-15,-41 83 0,75-61 16,-75 61-16,107-23 15,-107 23-15,108-5 16,-108 5-16,0 0 0,91 0 16,-91 0-16,82-23 15,-82 23-15,66-42 16,-66 42-16</inkml:trace>
  <inkml:trace contextRef="#ctx0" brushRef="#br3" timeOffset="496484.721">23039 9885 0,'0'0'0,"0"0"16,66-5-16,-66 5 15,83-5-15,-83 5 16,99 0-16,-99 0 0,0 0 16,83 0-16</inkml:trace>
  <inkml:trace contextRef="#ctx0" brushRef="#br3" timeOffset="496665.6616">23180 10164 0,'0'0'0,"0"0"0,74 4 15,-74-4-15,99-4 16,-99 4-16,133-19 16,-133 19-16,165-23 0,-165 23 15</inkml:trace>
  <inkml:trace contextRef="#ctx0" brushRef="#br3" timeOffset="497232.5206">24793 9280 0,'0'0'16,"0"0"-16,33 88 0,-33-88 0,0 0 16,41 117-16,-41-117 15,50 172-15,-50-172 16,25 223-16,-25-223 15,16 228-15,-16-228 0,0 0 16,-8 195-16,8-195 16,0 0-16,0 0 15,0 0-15,0 0 0,0 0 16,-8 121-16,8-121 16,-17 23-16,17-23 15,-8-65-15,8 65 0,-33-121 16,33 121-16,-41-130 15,41 130-15,0 0 16,-83-84-16,83 84 16,-91-32-16,91 32 0,-83 32 15,83-32-15,-58 79 16,58-79-16,-24 98 16,24-98-16,16 112 0,-16-112 15,58 103-15,-58-103 16,108 64-16,-108-64 15,140 14-15,-140-14 16,149-37-16,-149 37 0</inkml:trace>
  <inkml:trace contextRef="#ctx0" brushRef="#br3" timeOffset="497549.378">25173 10108 0,'0'0'0,"0"0"15,0 0-15,0 0 16,0 0-16,83-37 16,-83 37-16,0 0 15,74-65-15,-74 65 16,0 0-16,0 0 0,91-56 15,-91 56-15,67 14 16,-67-14-16,57 69 16,-57-69-16,50 112 15,-50-112-15,41 116 0,-41-116 16,50 79-16,-50-79 16,83 28-16,-83-28 15,82-42-15</inkml:trace>
  <inkml:trace contextRef="#ctx0" brushRef="#br3" timeOffset="497744.3175">25752 10001 0,'-16'23'0,"16"-23"15,-66 79-15,66-79 16,-83 112-16,83-112 15,-83 130-15,83-130 0,0 0 16,-58 120-16,58-120 16,0 0-16,-25 66 15,25-66-15</inkml:trace>
  <inkml:trace contextRef="#ctx0" brushRef="#br3" timeOffset="498098.8234">26447 9201 0,'0'0'0,"0"0"0,-25 79 16,25-79-16,-33 111 15,33-111-15,-50 187 16,50-187-16,-66 237 0,66-237 16,-41 256-16,41-256 15,-17 223-15,17-223 16,33 153-16,-33-153 15,58 75-15,-58-75 0,91-5 16,-91 5-16</inkml:trace>
  <inkml:trace contextRef="#ctx0" brushRef="#br3" timeOffset="498433.7429">26447 10047 0,'0'0'0,"0"0"0,33-37 16,-33 37-16,58-70 15,-58 70-15,0 0 16,0 0-16,66-69 0,-66 69 15,74-42-15,-74 42 16,42 23-16,-42-23 16,41 88-16,-41-88 15,33 135-15,-33-135 0,41 131 16,-41-131-16,58 102 16,-58-102-16,75 32 15,-75-32-15</inkml:trace>
  <inkml:trace contextRef="#ctx0" brushRef="#br3" timeOffset="498634.9519">26926 9782 0,'-16'24'15,"16"-24"-15,-58 65 16,58-65-16,-83 102 15,83-102-15,-82 117 16,82-117-16,0 0 0,-75 116 16,75-116-16,0 55 15,0-55-15,91-22 16,-91 22-16</inkml:trace>
  <inkml:trace contextRef="#ctx0" brushRef="#br3" timeOffset="499152.0641">27241 9764 0,'0'0'0,"0"0"15,-17 55-15,17-55 16,-17 84-16,17-84 16,0 0-16,0 88 15,0-88-15,34 42 0,-34-42 16,66-18-16,-66 18 15,66-75-15,-66 75 16,66-101-16,-66 101 16,0 0-16,0 0 0,0 0 15,58-94-15,-58 94 16,41-19-16,-41 19 16,42 75-16,-42-75 15,8 149-15,-8-149 0,0 209 16,0-209-16,-42 209 15,42-209-15,-49 191 16,49-191-16,0 0 0,-50 135 16,50-135-16,0 0 15,0 0-15,-58 65 16,58-65-16,-41-23 16,41 23-16,-17-103 0,17 103 15,9-143-15,-9 143 16,41-154-16,-41 154 15,83-121-15,-83 121 0,116-79 16,-116 79-16,107-37 16,-107 37-16,107-24 15,-107 24-15,83-46 16,-83 46-16,50-79 0,-50 79 16</inkml:trace>
  <inkml:trace contextRef="#ctx0" brushRef="#br3" timeOffset="499368.0546">27720 9122 0,'25'19'0,"58"50"16,-83-69-16,124 126 15,-124-126-15,140 172 0,1 42 16,-141-214-16,91 218 15,-50-8-15,-41-210 16,-17 190-16,17-190 16,-66 177-16,66-177 0,-107 163 15</inkml:trace>
  <inkml:trace contextRef="#ctx0" brushRef="#br3" timeOffset="518406.3215">19558 9587 0,'0'0'0,"0"0"16,0 0-16,0 0 16,0 0-16,0 0 15,0 0-15,0 0 0,0 0 16,0 0-16,0 0 15,8 37-15,-8-37 16,0 0-16,17 70 0,-17-70 16,25 84-16,-25-84 15,16 97-15,-16-97 16,0 98-16,0-98 16,0 88-16,0-88 0,0 0 15,0 84-15,0-84 16,0 0-16,8 79 15,-8-79-15,0 0 0,0 0 16,0 0-16,0 0 16,0 0-16,0 0 15,0 0-15,0 61 0,0-61 16,0 0-16,0 0 16,0 0-16,0 0 0</inkml:trace>
  <inkml:trace contextRef="#ctx0" brushRef="#br3" timeOffset="534985.0204">20120 11058 0,'0'0'15,"0"0"-15,0 0 16,0 106-16,0-106 0,-8 117 15,8-117-15,-8 129 16,8-129-16,0 0 16,-17 117-16,17-117 0</inkml:trace>
  <inkml:trace contextRef="#ctx0" brushRef="#br3" timeOffset="535232.4882">20583 11592 0,'0'0'16,"0"0"-16,0 0 16,-91 33-16,91-33 0,-115 56 15,115-56-15,-133 69 16,133-69-16,0 0 15,-140 61-15,140-61 0,0 0 16,0 0-16,-108 51 16</inkml:trace>
  <inkml:trace contextRef="#ctx0" brushRef="#br3" timeOffset="535848.5739">20220 11950 0,'0'0'0,"0"0"15,0 0-15,0 0 0,0 70 16,0-70-16,0 93 16,0-93-16,0 0 15,0 0-15,0 0 0,8 98 16,-8-98-16,33 65 15,-33-65-15,58 9 16,-58-9-16,74-42 16,-74 42-16,0 0 0,0 0 15,0 0-15,0 0 16,58-65-16,-58 65 0,0 0 16,58-51-16,-58 51 15,0 0-15,0 0 16,66 70-16,-66-70 15,25 125-15,-25-125 0,25 168 16,-25-168-16,16 172 16,-16-172-16,0 153 15,0-153-15,-16 135 16,16-135-16,-33 93 16,33-93-16,0 0 0,-58 42 15,58-42-15,-83 5 16,83-5-16,-66-37 15,66 37-15,-50-66 0,50 66 16,0 0-16,-8-83 16,8 83-16,25-89 15,-25 89-15,58-74 16,-58 74-16,91-60 0,-91 60 16,99-38-16,-99 38 15,0 0-15,91-36 16,-91 36-16,91-52 15,-91 52-15,82-79 0,-82 79 16,58-103-16,-58 103 16</inkml:trace>
  <inkml:trace contextRef="#ctx0" brushRef="#br3" timeOffset="536317.7643">21377 11233 0,'0'0'0,"0"0"0,0 0 16,33 52-16,-33-52 15,50 97-15,-50-97 16,49 150-16,-49-150 15,33 186-15,-33-186 0,34 176 16,-34-176-16,0 0 16,0 0-16,0 0 15,0 0-15,24 136 0,-24-136 16,0 64-16,0-64 16,0 0-16,0 0 15,-74-74-15,74 74 16,0 0-16,-66-88 0,66 88 15,-83-70-15,83 70 16,-74-32-16,74 32 16,-66 18-16,66-18 0,-34 56 15,34-56-15,9 83 16,-9-83-16,41 84 16,-41-84-16,83 61 15,-83-61-15,107 41 0,-107-41 16,108-9-16,-108 9 15</inkml:trace>
  <inkml:trace contextRef="#ctx0" brushRef="#br3" timeOffset="536972.6384">21799 11713 0,'0'0'0,"0"0"16,0 0-16,0 0 0,33 69 16,-33-69-16,0 0 15,33 75-15,-33-75 16,0 0-16,0 0 0,33 61 16,-33-61-16,0 0 15,41 28-15,-41-28 16,42-47-16,-42 47 15,0 0-15,25-84 0,-25 84 16,0 0-16,0 0 16,0 0-16,0 0 15,16-74-15,-16 74 0,0 0 16,0 0-16,66 84 16,-66-84-16,42 153 15,-42-153-15,24 200 0,-24-200 16,17 200-16,-17-200 15,0 168-15,0-168 16,-25 125-16,25-125 16,0 0-16,-33 75 0,33-75 15,0 0-15,-41 23 16,41-23-16,-66-28 16,66 28-16,0 0 0,-50-70 15,50 70-15,0 0 16,0 0-16,-33-98 15,33 98-15,8-107 16,-8 107-16,41-88 0,-41 88 16,83-65-16,-83 65 15,0 0-15,91-42 16,-91 42-16,0 0 16,0 0-16,83-28 0,-83 28 15,0 0-15,0 0 16,82-32-16,-82 32 15,0 0-15,0 0 0,75-38 16,-75 38-16,0 0 16</inkml:trace>
  <inkml:trace contextRef="#ctx0" brushRef="#br3" timeOffset="537236.3068">23072 11908 0,'0'0'0,"0"0"0,42-4 15,-42 4-15,74-10 16,-74 10-16,99-4 16,-99 4-16,108 4 15</inkml:trace>
  <inkml:trace contextRef="#ctx0" brushRef="#br3" timeOffset="537448.4797">23229 12248 0,'0'0'0,"0"0"16,0 0-16,0 0 0,66 5 15,-66-5-15,100 0 16,-100 0-16,124-5 15,-124 5-15</inkml:trace>
  <inkml:trace contextRef="#ctx0" brushRef="#br3" timeOffset="538632.7245">25579 11713 0,'0'0'15,"0"0"-15,0 0 0,41-32 16,-41 32-16,0 0 16,66-66-16,-66 66 15,91-60-15,-91 60 16,0 0-16,83-33 0,-83 33 16,74 14-16,-74-14 15,58 61-15,-58-61 16,58 88-16,-58-88 15,49 107-15,-49-107 0,58 89 16,-58-89-16,75 65 16,-75-65-16,91 13 15,-91-13-15,99-41 0</inkml:trace>
  <inkml:trace contextRef="#ctx0" brushRef="#br3" timeOffset="538865.3223">26281 11630 0,'0'0'0,"-16"23"16,-42 32-16,58-55 16,-91 89-16,91-89 15,-107 93-15,107-93 16,0 0-16,0 0 0,-91 92 15,91-92-15,-42 66 16,42-66-16,25 28 16,-25-28-16,91-10 0</inkml:trace>
  <inkml:trace contextRef="#ctx0" brushRef="#br3" timeOffset="539088.636">26860 12308 0,'-33'5'0,"33"-5"15,-99 14-15,99-14 16,-182 28-16,182-28 16,-223 32-16,223-32 15,-215 38-15,215-38 0,-199 41 16,199-41-16,-157 33 15,157-33-15,0 0 16,0 0-16</inkml:trace>
  <inkml:trace contextRef="#ctx0" brushRef="#br3" timeOffset="539432.702">25322 12969 0,'0'0'0,"0"0"0,0 0 16,83-47-16,-83 47 16,99-65-16,-99 65 15,0 0-15,99-70 16,-99 70-16,0 0 0,0 0 15,83-32-15,-83 32 16,58 24-16,-58-24 16,33 78-16,-33-78 15,17 122-15,-17-122 0,8 129 16,-8-129-16,33 112 16,-33-112-16,49 74 15,-49-74-15,67 24 0,-67-24 16</inkml:trace>
  <inkml:trace contextRef="#ctx0" brushRef="#br3" timeOffset="539666.1709">25868 12815 0,'0'0'0,"0"0"0,-50 75 15,50-75-15,-58 102 16,58-102-16,-74 126 16,74-126-16,0 0 0,-58 121 15,58-121-15,0 0 16,0 0-16,-33 65 16,33-65-16,33-10 15</inkml:trace>
  <inkml:trace contextRef="#ctx0" brushRef="#br3" timeOffset="540035.4268">26091 12671 0,'0'0'0,"0"0"0,0 0 16,50 0-16,-50 0 15,82-9-15,-82 9 16,0 0-16,0 0 0,91 0 16,-91 0-16,0 0 15,67 14-15,-67-14 16,8 46-16,-8-46 0,0 0 16,-25 70-16,25-70 0,0 0 15,-66 74-15,66-74 16,0 0-16,0 0 0,0 0 15,0 0-15,-33 61 16,33-61-16,8 42 16,-8-42-16,66 13 15,-66-13-15,83-13 0,-83 13 16,91-38-16,-91 38 16,0 0-16,91-41 15</inkml:trace>
  <inkml:trace contextRef="#ctx0" brushRef="#br3" timeOffset="540232.1504">26687 12750 0,'0'0'0,"0"0"16,0 103-16,0-103 15,0 111-15,0-111 0,0 121 16,0-121-16,0 0 15,0 0-15,-9 120 16,9-120-16,0 0 0,17 76 16</inkml:trace>
  <inkml:trace contextRef="#ctx0" brushRef="#br3" timeOffset="540392.5378">26554 12997 0,'0'0'0,"0"0"16,0 0-16,42 0 16,-42 0-16,82-10 0,-82 10 15,99-14-15,-99 14 16,116-23-16,-116 23 16</inkml:trace>
  <inkml:trace contextRef="#ctx0" brushRef="#br3" timeOffset="540677.9262">27133 12843 0,'0'0'0,"0"0"16,0 0-16,-25 84 15,25-84-15,0 0 16,-25 74-16,25-74 0,0 0 15,0 0-15,0 0 16,0 0-16,-8 70 0,8-70 16,33 37-16,-33-37 15,0 0-15,58 10 16,-58-10-16,91 0 16,-91 0-16,0 0 0,0 0 15,91-10-15,-91 10 16</inkml:trace>
  <inkml:trace contextRef="#ctx0" brushRef="#br3" timeOffset="540900.0307">27323 12964 0,'0'0'0,"0"0"15,8 93-15,-8-93 16,0 116-16,0-116 0,0 0 16,0 0-16,9 126 15,-9-126-15,0 0 16,25 98-16,-25-98 16</inkml:trace>
  <inkml:trace contextRef="#ctx0" brushRef="#br3" timeOffset="541402.0191">28191 11741 0,'0'0'0,"0"0"0,25 89 16,-25-89-16,25 129 15,-25-129-15,25 159 16,-25-159-16,0 0 0,25 158 15,-25-158-15,0 0 16,0 0-16,0 0 0,0 0 16,24 106-16,-24-106 0,0 0 15,0 0-15,0 0 16,-24-23-16,24 23 16,0 0-16,-58-60 15,58 60-15,-91-37 0,91 37 16,-83 9-16,83-9 15,-58 47-15,58-47 16,-25 93-16,25-93 16,25 97-16,-25-97 0,50 84 15,-50-84-15,83 41 16,-83-41-16,115 0 16,-115 0-16</inkml:trace>
  <inkml:trace contextRef="#ctx0" brushRef="#br3" timeOffset="541750.6324">28555 12230 0,'0'0'16,"0"0"-16,50-15 15,-50 15-15,0 0 16,66-33-16,-66 33 16,0 0-16,66-36 0,-66 36 15,0 0-15,75-19 16,-75 19-16,57 32 16,-57-32-16,50 71 0,-50-71 15,33 88-15,-33-88 16,41 97-16,-41-97 15,0 0-15,51 79 0,-51-79 16,83 37-16,-83-37 16,82 0-16,-82 0 15</inkml:trace>
  <inkml:trace contextRef="#ctx0" brushRef="#br3" timeOffset="541939.1647">29143 12169 0,'0'0'0,"0"0"15,-33 74 1,33-74-16,-49 89 0,49-89 16,-43 111-16,43-111 15,-41 112-15,41-112 16,-33 107-16,33-107 15</inkml:trace>
  <inkml:trace contextRef="#ctx0" brushRef="#br1" timeOffset="555866.2916">19360 10955 0,'0'0'16,"0"0"-16,-18-70 0,18 70 15,-41-75-15,41 75 16,-83-65-16,83 65 16,-107-37-16,107 37 0,-116 5 15,116-5-15,-124 55 16,124-55-16,-83 97 16,83-97-16,-41 142 15,41-142-15,16 171 0,-16-171 16,66 195-16,-66-195 15,100 219-15,-100-219 16,107 219-16,-107-219 16,91 222-16,-91-222 0,58 210 15,-58-210-15,16 182 16,-16-182-16,-24 144 16,24-144-16,-66 97 15,66-97-15,-75 56 0,75-56 16,-99 19-16,99-19 15,-91-10-15,91 10 16,0 0-16,-83-27 16,83 27-16,0 0 0,-58-42 15</inkml:trace>
  <inkml:trace contextRef="#ctx0" brushRef="#br1" timeOffset="556586.0611">24826 11281 0,'0'0'0,"0"0"0,-58-66 16,58 66-16,-66-56 0,66 56 15,-99-41-15,99 41 16,-99-10-16,99 10 16,-100 33-16,100-33 15,-57 79-15,57-79 0,-25 121 16,25-121-16,16 163 16,42 18-16,-58-181 15,91 191-15,-91-191 16,108 195-16,-108-195 15,99 205-15,-99-205 0,74 195 16,-74-195-16,42 177 16,-42-177-16,0 131 15,0-131-15,-50 92 16,50-92-16,-74 37 0,74-37 16,-116 0-16,116 0 15,-149-32-15,149 32 16,-157-56-16,157 56 0,-175-61 15,175 61-15,0 0 0,0 0 16</inkml:trace>
  <inkml:trace contextRef="#ctx0" brushRef="#br3" timeOffset="569582.6006">19193 14686 0,'0'0'0,"0"0"15,42 41-15,-42-41 16,66-18-16,-66 18 0,100-61 15,-100 61-15,116-130 16,-116 130-16,115-163 16,-115 163-16,75-186 15,-75 186-15,33-181 16,-33 181-16,0-149 16,0 149-16,0 0 0,-33-121 15,33 121-15,0 0 16,-50-60-16,50 60 15,-74 14-15,74-14 0,-66 116 16,66-116-16,-50 181 16,50-181-16,-16 214 15,16-214-15,33 215 16,-33-215-16,74 185 16,-74-185-16,108 144 15,-108-144-15,0 0 0,91 98 16,-91-98-16,90 33 15,-90-33-15</inkml:trace>
  <inkml:trace contextRef="#ctx0" brushRef="#br3" timeOffset="570048.5645">20038 14314 0,'0'0'0,"0"0"16,24 97-16,-24-97 0,25 103 15,-25-103-15,0 0 16,17 102-16,-17-102 16,0 0-16,0 0 15,0 0-15,0 0 0,16 74 16,-16-74-16,0 0 15,0 0-15,0 0 16,17-42-16,-17 42 0,16-111 16,-16 111-16,33-126 15,-33 126-15,0 0 16,42-97-16,-42 97 16,0 0-16,49-47 15,-49 47-15,50 23 0,-50-23 16,50 93-16,-50-93 15,24 149-15,-24-149 16,17 163-16,-17-163 0,0 0 16,17 149-16,-17-149 15,0 0-15,0 0 16,0 0-16,8 93 16,-8-93-16,25 13 0,-25-13 15,41-64-15</inkml:trace>
  <inkml:trace contextRef="#ctx0" brushRef="#br3" timeOffset="570455.7192">20815 13607 0,'0'0'16,"0"0"-16,0 111 15,0-111-15,0 172 0,0 37 16,0-209-16,0 215 16,0-215-16,0 218 15,0-218-15,16 209 16,-16-209-16,17 182 16,-17-182-16,0 0 0,0 0 15,0 0-15,0 0 16,16 144-16,-16-144 15,25 70-15,-25-70 0</inkml:trace>
  <inkml:trace contextRef="#ctx0" brushRef="#br3" timeOffset="571149.2712">21228 14267 0,'0'0'0,"0"0"16,0 80-16,0-80 15,0 111-15,0-111 0,0 149 16,0-149-16,9 148 15,-9-148-15,24 117 16,-24-117-16,0 0 16,50 75-16,-50-75 0,58 13 15,-58-13-15,58-37 16,-58 37-16,58-79 16,-58 79-16,41-112 15,-41 112-15,0 0 0,0 0 16,0 0-16,0 0 15,16-107-15,-16 107 16,17-60-16,-17 60 0,0 0 16,0 0-16,25 111 15,-25-111-15,25 158 16,-25-158-16,8 191 16,-8-191-16,8 200 0,-8-200 15,-8 182-15,8-182 16,-25 158-16,25-158 15,0 0-15,-50 107 16,50-107-16,0 0 0,-57 60 16,57-60-16,-67 0 15,67 0-15,-57-56 16,57 56-16,-17-93 16,17 93-16,8-111 0,-8 111 15,42-102-15,-42 102 16,66-80-16,-66 80 15,74-46-15,-74 46 16,0 0-16,83-19 0,-83 19 16,0 0-16,83-32 15,-83 32-15,91-61 16,-91 61-16,57-98 16,-57 98-16</inkml:trace>
  <inkml:trace contextRef="#ctx0" brushRef="#br3" timeOffset="571432.355">21791 13714 0,'8'36'16,"-8"-36"-16,25 117 16,-25-117-16,33 186 15,0 37-15,-33-223 16,33 228-16,0-5 0,0-23 16,-33-200-16,25 177 15,-25-177-15,25 163 16</inkml:trace>
  <inkml:trace contextRef="#ctx0" brushRef="#br3" timeOffset="573165.5007">23014 14458 0,'0'0'0,"0"0"0,75-5 16,-75 5-16,132-19 16,-132 19-16,174-18 15</inkml:trace>
  <inkml:trace contextRef="#ctx0" brushRef="#br3" timeOffset="573388.5866">23105 14816 0,'0'0'0,"0"0"16,99-14-16,-99 14 15,149-23-15,-149 23 0,199-24 16,-199 24-16</inkml:trace>
  <inkml:trace contextRef="#ctx0" brushRef="#br4" timeOffset="584482.6655">29507 9299 0,'0'0'31,"0"0"-31,-16 60 0,16-60 0,0 83 0,0-83 16,0 0-16,8 99 15,-8-99-15,0 0 16,41 83-16,-41-83 0,42 33 16,-42-33-16,57-15 15,-57 15-15,50-60 16,-50 60-16,0 0 15,58-89-15,-58 89 0,0 0 16,0 0-16,0 0 16,0 0-16,33-69 15,-33 69-15,0 0 0,0 0 16,41 41-16,-41-41 16,25 76-16,-25-76 15,0 0-15,50 65 0,-50-65 16,58 23-16,-58-23 15,74-19-15,-74 19 16,50-65-16,-50 65 16</inkml:trace>
  <inkml:trace contextRef="#ctx0" brushRef="#br4" timeOffset="584674.7938">30119 9224 0,'0'0'0,"0"0"15,0 0-15,66-5 16,-66 5-16,75-4 0,-75 4 16,0 0-16,90-14 15,-90 14-15,0 0 16</inkml:trace>
  <inkml:trace contextRef="#ctx0" brushRef="#br4" timeOffset="584848.7148">30309 9429 0,'0'0'0,"0"0"0,0 0 15,0 0-15,0 0 16,33 13-16,-33-13 15,58-9-15,-58 9 16,0 0-16,108-23 0</inkml:trace>
  <inkml:trace contextRef="#ctx0" brushRef="#br4" timeOffset="585334.2432">30854 9090 0,'0'0'15,"0"0"-15,0 0 16,0 0-16,0 0 0,0 0 16,0 0-16,17-84 15,-17 84-15,0 0 16,0 0-16,0 0 15,50-56-15,-50 56 0,66-24 16,-66 24-16,57 24 16,-57-24-16,50 65 15,-50-65-15,49 93 16,-49-93-16,0 0 0,50 83 16,-50-83-16,0 0 15,67 66-15,-67-66 16,0 0-16,73 23 15,-73-23-15,59-33 0,-59 33 16</inkml:trace>
  <inkml:trace contextRef="#ctx0" brushRef="#br4" timeOffset="585547.6669">31343 8941 0,'0'0'0,"0"0"0,-25 18 15,-33 38-15,58-56 16,-74 88-16,74-88 16,-67 116-16,67-116 15,0 0-15,0 0 0,0 0 16,0 0-16,-66 112 16,66-112-16,-33 56 15,33-56-15,0 0 0</inkml:trace>
  <inkml:trace contextRef="#ctx0" brushRef="#br4" timeOffset="585932.0406">31161 8475 0,'0'0'0,"0"0"15,0 0-15,58-23 16,-58 23-16,82-14 0,-82 14 16,0 0-16,0 0 15,82-9-15,-82 9 16,0 0-16,67 9 0,-67-9 16,24 37-16,-24-37 15,-16 51-15,16-51 16,0 0-16,-41 70 0,41-70 15,0 0-15,0 0 16,-41 61-16,41-61 0,-17 51 16,17-51-16,33 28 15,-33-28-15,66 9 16,-66-9-16,108-23 16,-108 23-16,0 0 15,91-32-15,-91 32 0</inkml:trace>
  <inkml:trace contextRef="#ctx0" brushRef="#br4" timeOffset="586124.5735">31897 8587 0,'0'0'15,"0"0"-15,-9 88 16,9-88-16,9 84 15,-9-84-15,0 112 0,0-112 16,0 0-16,8 102 16,-8-102-16,0 0 0,7 56 15,-7-56-15</inkml:trace>
  <inkml:trace contextRef="#ctx0" brushRef="#br4" timeOffset="586274.9036">31690 8880 0,'0'0'0,"0"0"16,0 0-16,0 0 0,50 5 15,-50-5-15,82-24 16,-82 24-16,116-46 16,-116 46-16</inkml:trace>
  <inkml:trace contextRef="#ctx0" brushRef="#br4" timeOffset="586567.8401">32277 8578 0,'0'0'0,"0"0"15,8 61-15,-8-61 16,0 0-16,0 0 15,0 0-15,0 0 0,0 0 16,8 74-16,-8-74 16,0 0-16,25 60 15,-25-60-15,42 18 16,-42-18-16,0 0 0,73-13 16,-73 13-16,0 0 15,0 0-15,84-33 16,-84 33-16,0 0 0,83-52 15</inkml:trace>
  <inkml:trace contextRef="#ctx0" brushRef="#br4" timeOffset="586765.6958">32591 8531 0,'0'0'0,"0"0"0,0 70 15,0-70-15,-9 98 16,9-98-16,9 130 16,-9-130-16,17 130 15,-17-130-15,15 134 0,-15-134 16,34 103-16</inkml:trace>
  <inkml:trace contextRef="#ctx0" brushRef="#br4" timeOffset="587398.9609">29507 10150 0,'0'0'16,"0"0"-16,0 65 0,0-65 15,8 93-15,-8-93 16,9 106-16,-9-106 15,0 0-15,0 0 0,0 0 16,0 0-16,8 94 16,-8-94-16,0 0 15,0 0-15,0 0 0,0 0 16,-33-75-16,33 75 16,0 0-16,-42-60 15,42 60-15,-49-14 16,49 14-16,0 0 0,-58 28 15,58-28-15,0 0 16,-25 70-16,25-70 16,17 79-16,-17-79 0,58 60 15,-58-60-15,82 14 16,-82-14-16,91-28 16</inkml:trace>
  <inkml:trace contextRef="#ctx0" brushRef="#br4" timeOffset="587765.5327">29747 10359 0,'0'0'16,"0"0"-16,0 80 0,0-80 15,0 0-15,8 74 16,-8-74-16,0 0 15,17 60-15,-17-60 0,0 0 16,41 23-16,-41-23 16,58-28-16,-58 28 15,0 0-15,0 0 16,0 0-16,0 0 0,50-51 16,-50 51-16,0 0 15,49-37-15,-49 37 16,0 0-16,0 0 0,0 0 15,33 51-15,-33-51 16,0 0-16,0 0 16,33 60-16,-33-60 15,42 19-15,-42-19 0,58-23 16</inkml:trace>
  <inkml:trace contextRef="#ctx0" brushRef="#br4" timeOffset="587966.4397">30202 10285 0,'0'0'16,"0"0"-16,0 0 16,0 0-16,0 0 0,41-20 15,-41 20-15,0 0 16,66-23-16,-66 23 15,0 0-15,99-9 16,-99 9-16,0 0 0</inkml:trace>
  <inkml:trace contextRef="#ctx0" brushRef="#br4" timeOffset="588139.7626">30334 10485 0,'0'0'16,"0"0"-16,0 0 0,0 0 16,50-5-16,-50 5 15,74-9-15,-74 9 16,91-32-16,-91 32 0</inkml:trace>
  <inkml:trace contextRef="#ctx0" brushRef="#br4" timeOffset="588569.8799">30913 10094 0,'0'0'16,"0"0"-16,0 0 0,0 0 16,0 0-16,91 0 15,-91 0-15,0 0 16,74-4-16,-74 4 0,0 0 16,75 13-16,-75-13 15,33 47-15,-33-47 16,-9 74-16,9-74 15,-34 79-15,34-79 0,0 0 16,0 0-16,-49 75 16,49-75-16,0 0 15,0 0-15,-41 61 0,41-61 16,0 0-16,0 51 16,0-51-16,58 23 15,-58-23-15,82-14 16,-82 14-16,0 0 0,108-37 15</inkml:trace>
  <inkml:trace contextRef="#ctx0" brushRef="#br4" timeOffset="588865.3088">31326 10331 0,'0'0'0,"0"0"15,0 0-15,0 0 16,0 0-16,0 0 16,0 0-16,75-46 15,-75 46-15,0 0 0,0 0 16,73-38-16,-73 38 16,0 0-16,0 0 15,75-5-15,-75 5 0,0 0 16,50 43-16,-50-43 15,0 0-15,24 83 16,-24-83-16,0 0 16,34 74-16,-34-74 0,50 33 15</inkml:trace>
  <inkml:trace contextRef="#ctx0" brushRef="#br4" timeOffset="589085.8831">31682 10224 0,'0'0'0,"-25"18"0,25-18 16,-41 61-16,41-61 0,-50 75 16,50-75-16,0 0 15,0 0-15,-66 84 16,66-84-16,0 0 15,-17 55-15,17-55 0,33 19 16</inkml:trace>
  <inkml:trace contextRef="#ctx0" brushRef="#br4" timeOffset="589542.409">32021 9787 0,'0'0'0,"0"0"0,8 60 16,-8-60-16,8 84 15,-8-84-15,25 111 16,-25-111-16,0 0 15,0 0-15,0 0 0,17 108 16,-17-108-16,0 0 16,16 74-16,-16-74 15,0 0-15,0 0 0,0 0 16,0 0-16,-25-18 16,25 18-16,-49-33 15,49 33-15,0 0 16,-59 0-16,59 0 0,0 0 15,-57 33-15,57-33 16,0 0-16,-8 59 0,8-59 16,41 43-16,-41-43 15,83 14-15,-83-14 16,91-14-16,-91 14 16,0 0-16,99-28 0,-99 28 15,0 0-15</inkml:trace>
  <inkml:trace contextRef="#ctx0" brushRef="#br4" timeOffset="589819.3049">32310 10090 0,'0'0'0,"0"0"0,0 0 16,0 0-16,0 0 16,0 0-16,0 0 15,0 0-15,-17-43 16,17 43-16,0 0 0,0 0 15,49-41-15,-49 41 16,0 0-16,50-19 16,-50 19-16,49 23 0,-49-23 15,42 61-15,-42-61 16,0 0-16,34 69 16,-34-69-16,49 75 15,-49-75-15,66 37 0,-66-37 16,83 0-16,-83 0 15</inkml:trace>
  <inkml:trace contextRef="#ctx0" brushRef="#br4" timeOffset="590016.0559">32600 9926 0,'0'0'0,"0"0"15,-25 65-15,25-65 16,-34 80-16,34-80 16,-32 97-16,32-97 0,-34 103 15,34-103-15,0 0 16,-42 102-16</inkml:trace>
  <inkml:trace contextRef="#ctx0" brushRef="#br4" timeOffset="597099.2001">29681 10964 0,'0'0'0,"0"0"0,0 0 16,0 0-16,8 69 15,-8-69-15,17 103 0,-17-103 16,0 122-16,0-122 15,0 0-15,0 0 16,0 97-16,0-97 16</inkml:trace>
  <inkml:trace contextRef="#ctx0" brushRef="#br4" timeOffset="597324.578">29962 11201 0,'0'0'16,"0"0"-16,0 0 15,-25 80-15,25-80 0,-33 97 16,33-97-16,-50 126 16,50-126-16,0 0 15,-49 111-15,49-111 16,0 0-16,-25 70 0,25-70 15,0 0-15</inkml:trace>
  <inkml:trace contextRef="#ctx0" brushRef="#br4" timeOffset="597682.2367">29896 11610 0,'0'0'0,"0"0"15,0 0-15,0 0 16,66-13-16,-66 13 0,0 0 16,91-24-16,-91 24 15,0 0-15,0 0 16,74-4-16,-74 4 16,42 23-16,-42-23 0,-9 56 15,9-56-15,-58 79 16,58-79-16,0 0 15,0 0-15,0 0 0,0 0 16,-74 93-16,74-93 16,0 0-16,-50 70 15,50-70-15,42 28 16,-42-28-16,91-5 0,-91 5 16,115-47-16,-115 47 15,116-65-15,-116 65 16</inkml:trace>
  <inkml:trace contextRef="#ctx0" brushRef="#br4" timeOffset="598115.8918">30508 11039 0,'0'0'0,"0"0"0,0 0 0,0 0 16,0 0-16,16 88 16,-16-88-16,25 126 15,-25-126-15,25 144 16,-25-144-16,0 0 16,0 0-16,0 0 0,0 0 15,25 130-15,-25-130 16,33 80-16,-33-80 15,0 0-15,0 0 0,0 0 16,0 0-16,-42-29 16,42 29-16,0 0 15,-58-46-15,58 46 16,-66-10-16,66 10 16,0 0-16,-66 33 0,66-33 15,-16 52-15,16-52 16,41 60-16,-41-60 15,74 27-15,-74-27 0,91-4 16,-91 4-16,108-37 16,-108 37-16</inkml:trace>
  <inkml:trace contextRef="#ctx0" brushRef="#br4" timeOffset="598454.1219">30854 11373 0,'0'0'16,"0"0"-16,0 0 16,-16 47-16,16-47 0,-8 65 15,8-65-15,0 0 16,0 0-16,8 70 16,-8-70-16,0 0 0,0 0 15,33 42-15,-33-42 16,50-5-16,-50 5 15,66-56-15,-66 56 16,0 0-16,0 0 0,0 0 16,0 0-16,0 0 15,50-51-15,-50 51 16,0 0-16,49-18 0,-49 18 16,0 0-16,42 32 15,-42-32-15,0 0 16,49 56-16,-49-56 15,75 14-15,-75-14 0</inkml:trace>
  <inkml:trace contextRef="#ctx0" brushRef="#br4" timeOffset="598648.6422">31351 11304 0,'0'0'0,"0"0"0,0 0 16,0 0-16,0 0 16,50-5-16,-50 5 0,73-5 15,-73 5-15,0 0 16,0 0-16</inkml:trace>
  <inkml:trace contextRef="#ctx0" brushRef="#br4" timeOffset="598798.7477">31458 11471 0,'0'0'15,"0"0"-15,0 0 16,0 0-16,25 14 0,-25-14 16,75-14-16,-75 14 15,82-32-15</inkml:trace>
  <inkml:trace contextRef="#ctx0" brushRef="#br4" timeOffset="599132.0135">31905 11332 0,'0'0'0,"0"0"0,0 0 15,0 0-15,0 0 16,33-24-16,-33 24 16,0 0-16,58-46 15,-58 46-15,0 0 0,57-42 16,-57 42-16,0 0 16,59-5-16,-59 5 15,49 43-15,-49-43 0,41 74 16,-41-74-16,0 0 15,34 93-15,-34-93 16,41 88-16,-41-88 0,58 46 16,-58-46-16,83-18 15,-83 18-15</inkml:trace>
  <inkml:trace contextRef="#ctx0" brushRef="#br4" timeOffset="599348.9259">32293 11210 0,'0'0'0,"0"0"16,-32 84-16,32-84 16,-42 93-16,42-93 15,0 0-15,0 0 0,0 0 0,0 0 16,-41 103-16,41-103 15,-8 83-15,8-83 16,41 34-16,-41-34 0</inkml:trace>
  <inkml:trace contextRef="#ctx0" brushRef="#br4" timeOffset="599757.4828">32623 10773 0,'0'0'16,"0"0"-16,34 51 16,-34-51-16,0 0 0,24 98 0,-24-98 15,34 131-15,-34-131 16,0 0-16,0 0 15,0 0-15,0 0 0,25 120 16,-25-120-16,0 0 16,0 0-16,8 57 15,-8-57-15,0 0 16,0 0-16,0 0 16,0 0-16,0 0 0,-41-33 15,41 33-15,0 0 16,-58 4-16,58-4 15,0 0-15,-33 52 0,33-52 16,7 65-16,-7-65 16,0 0-16,50 51 15,-50-51-15,99-5 16,-99 5-16</inkml:trace>
  <inkml:trace contextRef="#ctx0" brushRef="#br4" timeOffset="600039.753">32921 11039 0,'0'0'0,"0"0"0,0 0 16,0 0-16,0 0 16,0 0-16,0 0 15,0 0-15,41-56 0,-41 56 0,0 0 16,0 0-16,0 0 15,58-42-15,-58 42 16,83-5-16,-83 5 16,0 0-16,58 47 0,-58-47 15,41 79-15,-41-79 16,34 102-16,-34-102 16,0 0-16,57 66 0,-57-66 15</inkml:trace>
  <inkml:trace contextRef="#ctx0" brushRef="#br4" timeOffset="600249.1867">33236 10936 0,'0'0'0,"0"0"15,-49 71-15,49-71 16,-67 78-16,67-78 16,-74 97-16,74-97 15,-58 112-15,58-112 0</inkml:trace>
  <inkml:trace contextRef="#ctx0" brushRef="#br4" timeOffset="604143.5692">23973 13872 0,'0'0'0,"0"0"16,9 101-16,-9-101 0,25 108 16,-25-108-16,24 120 15,-24-120-15,0 0 16,42 98-16,-42-98 16</inkml:trace>
  <inkml:trace contextRef="#ctx0" brushRef="#br4" timeOffset="604331.5867">24313 14221 0,'0'0'0,"0"0"16,-33 88-16,33-88 0,-33 107 15,33-107 1,-49 134-16,49-134 0,-43 117 15,43-117-15,9 70 16</inkml:trace>
  <inkml:trace contextRef="#ctx0" brushRef="#br4" timeOffset="604698.922">24396 14518 0,'0'0'16,"0"0"-16,0 0 0,0 0 16,58-4-16,-58 4 15,83-5-15,-83 5 16,0 0-16,82-5 0,-82 5 16,0 0-16,67 28 15,-67-28-15,16 56 16,-16-56-16,-33 93 0,33-93 15,-74 112-15,74-112 16,0 0-16,-75 111 16,75-111-16,0 0 15,0 0-15,-49 94 0,49-94 16,8 69-16,-8-69 16,74 32-16,-74-32 15,108 0-15,-108 0 16,149-23-16,-149 23 0</inkml:trace>
  <inkml:trace contextRef="#ctx0" brushRef="#br4" timeOffset="605475.9158">25769 14109 0,'0'0'16,"0"0"-16,-33-47 15,33 47-15,-50-51 16,50 51-16,-66-28 15,66 28-15,-91 5 0,91-5 16,-91 56-16,91-56 16,-74 97-16,74-97 15,-34 131-15,34-131 0,17 162 16,-17-162-16,50 164 16,-50-164-16,91 152 15,-91-152-15,74 131 16,-74-131-16,66 117 0,-66-117 15,25 83-15,-25-83 16,0 0-16,0 79 16,0-79-16,0 0 0,-50 61 15,50-61-15,0 0 16,-74 32-16,74-32 16,0 0-16,-91 14 15,91-14-15,0 0 0,0 0 16,0 0-16,0 0 15,0 0-15,0 0 16,0 0-16,-83 0 0,83 0 16,0 0-16,0 0 15,0 0-15,0 0 0,0 0 16,0 0-16,0 0 16,0 0-16,0 0 0,0 0 15,-49 0-15,49 0 16,0 0-16,0 0 15,0 0-15,0 0 0,0 0 16,0 0-16,0 0 0,0 0 16,0 0-16,0 0 0,0 0 15,0 0-15,0 0 16,0 0-16,0 0 16,0 0-16,0 0 0,0 0 15,0 0-15,0 0 16,0 0-16,0 0 0,0 0 15,0 0-15,0 0 16,0 0-16,0 0 16,0 0-16</inkml:trace>
  <inkml:trace contextRef="#ctx0" brushRef="#br4" timeOffset="606005.9403">26736 13834 0,'0'0'0,"0"0"0,0 84 15,0-84-15,0 103 16,0-103-16,0 0 16,-8 120-16,8-120 15,0 0-15,16 98 0,-16-98 16</inkml:trace>
  <inkml:trace contextRef="#ctx0" brushRef="#br4" timeOffset="606198.8531">27026 14360 0,'-17'13'16,"17"-13"-16,-74 38 15,74-38-15,-108 61 16,108-61-16,-132 69 16,132-69-16,0 0 0,-157 66 15,157-66-15,0 0 16,0 0-16,-100 37 15</inkml:trace>
  <inkml:trace contextRef="#ctx0" brushRef="#br4" timeOffset="606616.3012">26513 14830 0,'0'0'0,"0"0"16,-8 69-16,8-69 16,0 0-16,-9 89 15,9-89-15,0 0 0,0 0 16,17 84 0,-17-84-16,49 41 0,-49-41 15,83-14-15,-83 14 16,0 0-16,75-55 0,-75 55 15,0 0-15,0 0 16,0 0-16,0 0 16,0 0-16,0 0 0,66-71 15,-66 71-15,41-32 16,-41 32-16,25 19 16,-25-19-16,16 74 15,-16-74-15,25 98 0,-25-98 16,33 107-16,-33-107 15,0 0-15,50 98 16,-50-98-16,0 0 0,58 42 16,-58-42-16,74-24 15</inkml:trace>
  <inkml:trace contextRef="#ctx0" brushRef="#br4" timeOffset="607148.7442">27621 13895 0,'0'0'0,"0"0"16,8 70-16,-8-70 0,25 102 16,-25-102-16,16 149 15,-16-149-15,17 182 16,-17-182-16,8 171 16,-8-171-16,0 0 15,0 0-15,0 0 0,0 0 16,0 126-16,0-126 15,0 0-15,0 37 16,0-37-16,-25-51 0,25 51 16,0 0-16,-57-93 15,57 93-15,0 0 16,-91-70-16,91 70 16,-83-19-16,83 19 0,-66 42 15,66-42-15,-8 70 16,8-70-16,33 93 0,-33-93 15,82 84 1,-82-84-16,116 56 0,-116-56 16,116 14-16,-116-14 15,0 0-15,116-24 16,-116 24-16,99-69 0</inkml:trace>
  <inkml:trace contextRef="#ctx0" brushRef="#br4" timeOffset="607481.8215">27976 14379 0,'0'0'15,"0"0"-15,0 74 16,0-74-16,0 79 0,0-79 16,0 0-16,9 107 15,-9-107-15,0 0 16,24 88-16,-24-88 15,42 38-15,-42-38 0,58-33 16,-58 33-16,66-84 16,-66 84-16,0 0 15,0 0-15,0 0 0,0 0 16,0 0-16,0 0 16,58-98-16,-58 98 15,41-55-15,-41 55 0,33 19 16,-33-19-16,33 69 15,-33-69-15,0 0 16,50 79-16,-50-79 0,66 52 16</inkml:trace>
  <inkml:trace contextRef="#ctx0" brushRef="#br3" timeOffset="622099.0863">19682 16798 0,'0'0'0,"0"0"0,83-47 16,-83 47-16,116-102 15,-116 102-15,132-154 16,-132 154-16,116-167 0,-116 167 16,91-163-16,-91 163 15,0 0-15,33-140 16,-33 140-16,0 0 15,0 0-15,-9-98 0,9 98 16,-49-37-16,49 37 16,-58 47-16,58-47 15,-58 135-15,58-135 16,-50 172-16,50-172 16,-16 172-16,16-172 0,16 145 15,-16-145-15,42 111 16,-42-111-16,0 0 15,66 66-15,-66-66 0,0 0 16,66 13-16</inkml:trace>
  <inkml:trace contextRef="#ctx0" brushRef="#br3" timeOffset="622550.2882">20426 16262 0,'0'0'0,"0"0"0,-8 60 16,8-60-16,0 62 15,0-62-15,0 88 16,0-88-16,0 0 0,0 0 16,0 0-16,0 0 15,0 0-15,0 93 16,0-93-16,0 0 0,8 61 15,-8-61-15,0 0 16,0 0-16,50-103 16,-50 103-16,58-126 15,-58 126-15,0 0 0,0 0 16,0 0-16,0 0 16,0 0-16,41-116 15,-41 116-15,33-60 0,-33 60 16,25 27-16,-25-27 15,16 103-15,-16-103 16,9 130-16,-9-130 16,0 0-16,8 121 0,-8-121 15,25 70-15,-25-70 16,41-14-16,-41 14 16,58-93-16,-58 93 15,74-139-15</inkml:trace>
  <inkml:trace contextRef="#ctx0" brushRef="#br3" timeOffset="622791.5449">21088 15662 0,'0'0'0,"0"0"0,16 108 16,-16-108-16,9 138 15,-9-138-15,8 191 16,-8-191-16,16 196 16,-16-196-16,9 172 15,-9-172-15,0 0 16,16 126-16,-16-126 0,0 0 16,0 0-16,17 79 15,-17-79-15</inkml:trace>
  <inkml:trace contextRef="#ctx0" brushRef="#br3" timeOffset="623398.3539">21501 16141 0,'0'0'0,"0"0"16,0 0-16,0 0 15,8 56-15,-8-56 16,9 65-16,-9-65 16,0 0-16,16 71 0,-16-71 15,0 0-15,0 0 16,25 42-16,-25-42 16,58 0-16,-58 0 0,58-53 15,-58 53-15,0 0 16,0 0-16,0 0 15,0 0-15,49-78 16,-49 78-16,0 0 0,42-51 16,-42 51-16,0 0 15,0 0-15,25 97 16,-25-97-16,0 150 16,0-150-16,-25 181 0,25-181 15,-17 172-15,17-172 16,-25 152-16,25-152 15,0 0-15,0 0 16,-24 104-16,24-104 0,0 0 16,-42 38-16,42-38 15,-25-25-15,25 25 16,-16-78-16,16 78 16,0 0-16,8-103 0,-8 103 15,0 0-15,33-97 16,-33 97-16,50-71 15,-50 71-15,0 0 16,83-41-16,-83 41 0,0 0 16,82-18-16,-82 18 15,75-24-15,-75 24 16,66-65-16,-66 65 16,66-84-16</inkml:trace>
  <inkml:trace contextRef="#ctx0" brushRef="#br3" timeOffset="623632.549">22121 15783 0,'0'0'16,"0"0"-16,-8 89 15,8-89-15,0 121 0,0-121 16,8 172-16,-8-172 15,-8 196-15,8-196 16,-8 200-16,8-200 16,-17 186-16,17-186 0,0 134 15,0-134-15,33 80 16</inkml:trace>
  <inkml:trace contextRef="#ctx0" brushRef="#br3" timeOffset="624005.1828">22865 16044 0,'0'0'0,"0"0"15,58 4-15,-58-4 16,100 0-16,-100 0 16,124 5-16,-124-5 15,115 19-15,-115-19 0,0 0 16</inkml:trace>
  <inkml:trace contextRef="#ctx0" brushRef="#br3" timeOffset="624199.5321">22874 16412 0,'0'0'16,"0"0"-16,0 0 15,107 4-15,-107-4 0,124-14 16,-124 14-16,174-5 15</inkml:trace>
  <inkml:trace contextRef="#ctx0" brushRef="#br3" timeOffset="632271.3033">23825 15699 0,'0'0'0,"0"0"0,0 0 15,24 56 1,-24-56-16,0 61 0,0-61 16,0 79-16,0-79 15,0 0-15,-8 88 0,8-88 16,0 0-16,8 65 16</inkml:trace>
  <inkml:trace contextRef="#ctx0" brushRef="#br3" timeOffset="632478.4037">24114 16053 0,'0'0'0,"0"0"0,-41 74 16,41-74-16,-75 107 15,75-107-15,-91 127 16,91-127-16,0 0 0,-99 116 15,99-116-15,0 0 16,-50 74-16,50-74 16,0 0-16</inkml:trace>
  <inkml:trace contextRef="#ctx0" brushRef="#br3" timeOffset="632849.088">23891 16458 0,'0'0'0,"0"0"16,0 0-16,0 0 15,0 0-15,91 0 16,-91 0-16,99-14 16,-99 14-16,0 0 0,0 0 15,99-14-15,-99 14 16,84 5-16,-84-5 15,16 46-15,-16-46 0,-41 89 16,41-89-16,-100 102 16,100-102-16,0 0 15,-91 98-15,91-98 16,0 0-16,0 0 0,0 0 16,-66 79-16,66-79 15,0 60-15,0-60 16,66 14-16,-66-14 0,107-28 15,-107 28-15,0 0 16,134-37-16</inkml:trace>
  <inkml:trace contextRef="#ctx0" brushRef="#br3" timeOffset="633365.278">24834 16751 0,'0'0'0,"0"0"0,75-18 15,-75 18-15,91-75 16,-91 75-16,99-117 16,-99 117-16,107-148 15,-107 148-15,58-149 16,-58 149-16,25-126 15,-25 126-15,0-112 0,0 112 16,0 0-16,-41-69 16,41 69-16,-66-15 15,66 15-15,-91 48 0,91-48 16,-58 92-16,58-92 16,-25 126-16,25-126 15,17 140-15,-17-140 16,49 134-16,-49-134 0,83 112 15,-83-112-15,74 80 16,-74-80-16,75 36 16,-75-36-16,0 0 15</inkml:trace>
  <inkml:trace contextRef="#ctx0" brushRef="#br3" timeOffset="633798.7991">25438 16322 0,'0'0'0,"0"0"0,25 90 16,-25-90-16,16 101 16,-16-101-16,0 0 15,0 0-15,0 0 0,0 0 16,0 0-16,25 108 15,-25-108-15,0 0 0,17 69 16,-17-69-16,0 0 16,0 0-16,16-46 15,-16 46-15,8-88 16,-8 88-16,0 0 0,0 0 16,25-102-16,-25 102 15,0 0-15,0 0 0,42-70 16,-42 70-16,49-9 15,-49 9-15,42 60 16,-42-60-16,41 103 16,-41-103-16,25 120 15,-25-120-15,0 0 0,0 0 16,0 0-16,0 0 16,25 98-16,-25-98 15,33 33-15,-33-33 0</inkml:trace>
  <inkml:trace contextRef="#ctx0" brushRef="#br3" timeOffset="634149.6988">26009 15672 0,'0'0'0,"8"27"0,17 53 16,-25-80-16,8 129 15,-8-129-15,8 173 16,-8-173-16,0 186 16,0-186-16,8 195 15,-8-195-15,0 182 0,0-182 16,9 154-16,-9-154 15,0 0-15,8 121 16,-8-121-16,0 0 16,0 0-16,0 0 0,0 60 15,0-60-15,0 0 16,0 0-16,25-98 16,-25 98-16</inkml:trace>
  <inkml:trace contextRef="#ctx0" brushRef="#br3" timeOffset="634621.469">26248 16523 0,'0'0'0,"0"0"0,0 0 16,0 0-16,0 0 15,0 0-15,17-79 16,-17 79-16,0 0 0,49-60 16,-49 60-16,0 0 15,67-37-15,-67 37 16,57 14-16,-57-14 16,42 69-16,-42-69 0,25 89 15,-25-89-15,0 0 16,16 102-16,-16-102 15,0 0-15,0 0 16,33 92-16,-33-92 0,42 57 16,-42-57-16,0 0 15,74 19-15</inkml:trace>
  <inkml:trace contextRef="#ctx0" brushRef="#br3" timeOffset="634865.8677">26653 16333 0,'0'0'0,"0"0"16,-49 79-16,49-79 0,-50 93 16,50-93-16,-58 116 15,58-116-15,-49 102 16,49-102-16,0 0 0,0 0 15,0 0-15,-50 79 0,50-79 16,0 38-16,0-38 16,33-10-16</inkml:trace>
  <inkml:trace contextRef="#ctx0" brushRef="#br3" timeOffset="635260.1481">26786 15988 0,'0'0'0,"0"0"16,0 0-16,0 0 15,49-5-15,-49 5 16,67-4-16,-67 4 15,0 0-15,0 0 0,0 0 16,66 14-16,-66-14 16,24 41-16,-24-41 15,-16 61-15,16-61 0,-50 70 16,50-70-16,0 0 16,-58 69-16,58-69 15,0 0-15,-33 52 16,33-52-16,0 0 0,9 42 15,-9-42-15,0 0 16,58 23-16,-58-23 0,0 0 16,0 0-16,90 10 15,-90-10-15,0 0 16,0 0-16</inkml:trace>
  <inkml:trace contextRef="#ctx0" brushRef="#br3" timeOffset="635493.2664">27373 16333 0,'0'0'0,"0"0"15,0 0-15,-33 88 16,33-88-16,-9 98 0,9-98 15,-16 116-15,16-116 16,0 0-16,0 0 16,0 112-16,0-112 0,0 0 15</inkml:trace>
  <inkml:trace contextRef="#ctx0" brushRef="#br3" timeOffset="635669.6615">27174 16584 0,'0'0'0,"0"0"0,0 0 15,0 0-15,58 5 16,-58-5-16,91-15 0,-91 15 16,108-27-16,-108 27 15,0 0-15</inkml:trace>
  <inkml:trace contextRef="#ctx0" brushRef="#br3" timeOffset="635970.0661">27778 16299 0,'0'0'0,"0"0"16,0 0-16,-33 42 15,33-42-15,0 0 0,0 0 16,0 0-16,0 0 16,-17 56-16,17-56 15,0 0-15,0 0 0,0 57 16,0-57-16,0 0 16,42 36-16,-42-36 15,66 10-15,-66-10 0,0 0 16,0 0-16,0 0 15,83-5-15,-83 5 16,0 0-16,66-14 0</inkml:trace>
  <inkml:trace contextRef="#ctx0" brushRef="#br3" timeOffset="636198.9303">27960 16356 0,'0'0'0,"0"0"16,-8 98-1,8-98-15,-17 102 0,17-102 16,-16 111-16,16-111 16,0 0-16,0 112 15,0-112-15,0 0 0,0 0 16,8 88-16,-8-88 15,33 23-15</inkml:trace>
  <inkml:trace contextRef="#ctx0" brushRef="#br3" timeOffset="636665.7899">28208 15793 0,'0'0'0,"-8"37"0,-1 37 15,9-74-15,9 112 16,-9-112-16,8 144 15,-8-144-15,16 162 0,-16-162 16,9 173-16,-9-173 16,8 177-16,-8-177 15,8 158-15,-8-158 16,0 0-16,9 131 16,-9-131-16,0 0 0,0 0 15,0 0-15,0 0 16,0 0-16,0 0 0,0 0 15,0 0-15,0 0 16,0 0-16,0 93 16,0-93-16,0 0 15,0 0-15,0 0 0,0 0 16,0 0-16,0 0 0,0 0 16,0 33-16,0-33 15</inkml:trace>
  <inkml:trace contextRef="#ctx0" brushRef="#br3" timeOffset="637116.981">29077 16048 0,'0'0'16,"0"0"-16,-16 89 16,16-89-16,-9 97 0,9-97 15,-8 127-15,8-127 16,-16 139-16,16-139 0,-18 140 15,18-140-15,0 0 16,-8 111-16,8-111 16,16 47-16</inkml:trace>
  <inkml:trace contextRef="#ctx0" brushRef="#br3" timeOffset="637299.3065">28820 16440 0,'0'0'0,"0"0"0,0 0 16,66 0-16,-66 0 15,91 0-15,-91 0 16,141-10-16,-141 10 16,149-18-16,-149 18 0,157-23 15</inkml:trace>
  <inkml:trace contextRef="#ctx0" brushRef="#br3" timeOffset="637582.4768">29780 16104 0,'0'0'0,"-25"23"0,25-23 16,-49 52-16,49-52 15,-75 83-15,75-83 16,-49 99-16,49-99 0,-9 101 16,9-101-16,33 94 15,-33-94-15,75 84 16,-75-84-16,116 50 16,-116-50-16,107 23 0,-107-23 15,132-18-15,-132 18 16,0 0-16,100-33 15,-100 33-15,82-50 0</inkml:trace>
  <inkml:trace contextRef="#ctx0" brushRef="#br3" timeOffset="717162.0718">21187 17290 0,'0'0'0,"0"0"0,0 0 15,0 0-15,0 0 0,0 80 16,0-80-16,8 97 0,-8-97 15,0 126-15,0-126 16,8 130-16,-8-130 16,0 121-16,0-121 15,0 0-15,-8 101 16,8-101-16,0 0 0,-8 76 16,8-76-16,16 23 15</inkml:trace>
  <inkml:trace contextRef="#ctx0" brushRef="#br3" timeOffset="717911.2148">21534 17370 0,'0'0'0,"0"0"0,0 0 16,0 0-16,-16 46 16,16-46-16,-9 71 15,9-71-15,-8 102 0,8-102 31,0 0-31,8 98 0,-8-98 0,0 0 16,0 0-16,0 0 0,25 83 16,-25-83-16,0 0 15,50 37-15,-50-37 16,0 0-16,66-23 0,-66 23 16,0 0-16,0 0 15,0 0-15,0 0 16,0 0-16,50-57 15,-50 57-15,0 0 0,33-46 16,-33 46-16,0 0 16,0 0-16,16 79 15,-16-79-15,-16 145 0,16-145 16,-9 167-16,9-167 16,-24 182-16,24-182 15,-33 152-15,33-152 16,-42 113-16,42-113 15,0 0-15,0 0 16,-49 65-16,49-65 0,0 0 16,-50 22-16,50-22 15,-50-36-15,50 36 0,-24-70 16,24 70-16,-9-98 16,9 98-16,0 0 15,17-93-15,-17 93 16,0 0-16,58-79 15,-58 79-15,0 0 0,0 0 16,91-42-16,-91 42 16,0 0-16,99-14 15,-99 14-15,0 0 0,99-18 16,-99 18-16,91-47 16,-91 47-16,66-79 15</inkml:trace>
  <inkml:trace contextRef="#ctx0" brushRef="#br3" timeOffset="718216.7178">22096 17262 0,'0'0'15,"0"0"-15,9 76 16,-9-76-16,8 83 16,-8-83-16,8 120 0,-8-120 15,9 135-15,-9-135 16,0 140-16,0-140 16,-9 129-16,9-129 0,0 0 15,-16 113-15,16-113 16,0 0-16,0 0 15,0 0-15,-9 102 0,9-102 16,17 70-16</inkml:trace>
  <inkml:trace contextRef="#ctx0" brushRef="#br3" timeOffset="718644.1907">22758 17444 0,'0'0'16,"0"0"-16,0 0 16,99-14-16,-99 14 15,116-14-15,-116 14 0,0 0 16,107-5-16,-107 5 16</inkml:trace>
  <inkml:trace contextRef="#ctx0" brushRef="#br3" timeOffset="718865.7842">22783 17625 0,'0'0'0,"0"0"0,0 0 15,0 0-15,91 5 16,-91-5-16,124 0 16,-124 0-16,132 9 15</inkml:trace>
  <inkml:trace contextRef="#ctx0" brushRef="#br3" timeOffset="725481.5222">24172 15797 0,'0'0'0,"0"0"16,0 0-16,0 0 0,0 0 15,0 0-15,0 0 16,0 0-16,0 0 0,0 0 16,0 0-16,0 0 15,0 0-15,0-37 16,0 37-16,0 0 16,51-33-16,-51 33 15,0 0-15,57-46 0,-57 46 16,0 0-16,75-37 15,-75 37-15,0 0 16,91-33-16,-91 33 0,0 0 16,116-23-16,-116 23 15,99-15-15,-99 15 16,99-13-16,-99 13 16,99-9-16,-99 9 0,91-10 15,-91 10-15,75-4 16,-75 4-16,91-15 15,-91 15-15,82-13 0,-82 13 16,75-10-16,-75 10 16,0 0-16,91-9 15,-91 9-15,99-9 16,-99 9-16,107-9 16,-107 9-16,91-10 0,-91 10 15,0 0-15,108 0 16,-108 0-16,99 0 0,-99 0 15,99 0-15,-99 0 16,99 0-16,-99 0 16,83 0-16,-83 0 15,91 0-15,-91 0 0,99 5 16,-99-5-16,83 14 16,-83-14-16,83 9 15,-83-9-15,82 9 16,-82-9-16,100 10 0,-100-10 15,82 23-15,-82-23 16,83 9-16,-83-9 16,0 0-16,99 6 15,-99-6-15,91 13 0,-91-13 16,0 0-16,91 19 16,-91-19-16,0 0 15,99 9-15,-99-9 0,0 0 16,108 14-16,-108-14 15,91 19-15,-91-19 16,0 0-16,91 13 0,-91-13 16,99 14-16,-99-14 15,0 0-15,0 0 16,91 19-16,-91-19 16,0 0-16,0 0 0,82 28 15,-82-28-15,0 0 16,0 0-16,0 0 15,0 0-15,0 0 0,75 23 16,-75-23-16,0 0 16,33 4-16,-33-4 15,0 0-15,0 0 0,-8-32 16,8 32-16,0 0 16,-50-56-16,50 56 15,0 0-15,-66-69 0,66 69 16,0 0-16,0 0 15,0 0-15,0 0 16,0 0-16,0 0 0,0 0 16,-66-66-16,66 66 15,0 0-15,-25-32 16,25 32-16,0 0 0,0 0 16,0 0-16,0 0 15,0 0-15,66 74 16,-66-74-16,0 0 0,0 0 15,0 0-15,75 84 0,-75-84 16,0 0-16,0 0 16,0 0-16,0 0 15,0 0-15,66 79 0,-66-79 16,0 0-16,0 0 16,16 61-16,-16-61 15,0 0-15,0 0 0,-25 28 16,25-28-16,0 0 15,0 0-15,0 0 0,0 0 16,0 0-16,-57 9 16,57-9-16</inkml:trace>
  <inkml:trace contextRef="#ctx0" brushRef="#br3" timeOffset="725865.5414">28249 15211 0,'0'0'0,"0"0"16,0 0-16,0 0 0,0 0 15,-8 42-15,8-42 16,8 51-16,-8-51 15,0 0-15,0 0 16,9 75-16,-9-75 0,0 0 16,0 0-16,16 60 15</inkml:trace>
  <inkml:trace contextRef="#ctx0" brushRef="#br3" timeOffset="726097.9403">28390 15402 0,'0'0'0,"0"0"16,0 0-16,-25 60 0,25-60 15,0 0-15,-25 70 16,25-70-16,0 0 15,0 0-15,0 0 0,-25 56 16,25-56-16,0 0 16</inkml:trace>
  <inkml:trace contextRef="#ctx0" brushRef="#br3" timeOffset="726548.8177">28415 15547 0,'0'0'0,"0"0"0,0 0 16,0 0-16,0 0 16,0 0-16,0 0 0,0 0 15,0 0-15,0 0 16,0 0-16,0 0 0,74 23 15,-74-23-15,0 0 16,0 0-16,25 32 16,-25-32-16,0 56 15,0-56-15,0 0 0,0 0 16,-33 64-16,33-64 16,0 0-16,0 0 15,0 0-15,0 0 0,-58 48 16,58-48-16,0 0 15,-33 46-15,33-46 16,16 32-16,-16-32 0,0 0 16,0 0-16,50 14 15,-50-14-15,0 0 16,83 10-16,-83-10 0,0 0 16,0 0-16,0 0 15,74 4-15,-74-4 16</inkml:trace>
  <inkml:trace contextRef="#ctx0" brushRef="#br3" timeOffset="733519.0472">23709 18100 0,'0'0'15,"0"0"-15,49 13 16,-49-13-16,0 0 0,67 6 16,-67-6-16,91-19 15,-91 19-15,0 0 16,74-42-16,-74 42 16,0 0-16,58-51 0,-58 51 15,33-66-15,-33 66 16,0 0-16,-17-60 15,17 60-15,-57-27 0,57 27 16,-83 13-16,83-13 16,-108 52-16,108-52 15,-82 83-15,82-83 16,-58 107-16,58-107 16,-17 116-16,17-116 0,25 117 15,-25-117-15,58 102 16,-58-102-16,83 79 15,-83-79-15,115 37 16,-115-37-16,116 5 0,-116-5 16,0 0-16,0 0 15,99-27-15,-99 27 16,92-57-16,-92 57 16</inkml:trace>
  <inkml:trace contextRef="#ctx0" brushRef="#br3" timeOffset="734315.5805">24347 17738 0,'0'0'0,"0"0"0,0 0 15,0 0-15,49-11 16,-49 11-16,66-40 0,-66 40 15,75-71-15,-75 71 16,74-93-16,-74 93 16,58-107-16,-58 107 15,0 0-15,0 0 0,33-93 16,-33 93-16,0 0 16,0 0-16,8-69 15,-8 69-15,0 0 16,-41-24-16,41 24 0,-50 32 15,50-32-15,-49 79 16,49-79-16,-25 108 16,25-108-16,-8 107 15,8-107-15,0 0 0,16 93 16,-16-93-16,0 0 16,0 0-16,42 74 15,-42-74-15,0 0 16,49 37-16,-49-37 0</inkml:trace>
  <inkml:trace contextRef="#ctx0" brushRef="#br3" timeOffset="734765.5787">24876 17527 0,'0'0'0,"0"0"15,0 0-15,-17 43 16,17-43-16,0 0 16,0 60-16,0-60 15,0 0-15,0 0 0,0 0 16,0 0-16,0 0 16,8 60-16,-8-60 0,0 0 15,0 0-15,0 61 16,0-61-16,0 0 15,0 0-15,34-28 16,-34 28-16,0 0 16,24-61-16,-24 61 0,0 0 15,0 0-15,25-69 16,-25 69-16,0 0 16,33-42-16,-33 42 0,0 0 15,0 0-15,50 56 16,-50-56-16,8 74 15,-8-74-15,0 0 16,0 0-16,0 0 0,8 84 16,-8-84-16,0 0 15,17 74-15,-17-74 16,0 0-16,33 33 0</inkml:trace>
  <inkml:trace contextRef="#ctx0" brushRef="#br3" timeOffset="736107.8095">25504 17189 0,'0'0'0,"0"0"0,-41 22 16,41-22-16,0 0 15,-42 43-15,42-43 16,-49 84-16,49-84 16,-42 111-16,42-111 0,-16 111 15,16-111-15,0 0 16,0 0-16,-17 112 15,17-112-15,0 0 16,0 0-16,25 88 0,-25-88 16,0 0-16</inkml:trace>
  <inkml:trace contextRef="#ctx0" brushRef="#br3" timeOffset="736493.2318">25471 17570 0,'0'0'0,"0"0"15,0 0-15,0 0 0,0 0 16,17-25-16,-17 25 15,0 0-15,0 0 16,33-26-16,-33 26 16,0 0-16,0 0 0,49-10 15,-49 10-15,0 0 16,42 36-16,-42-36 16,0 0-16,24 85 15,-24-85-15,0 0 16,0 0-16,17 93 0,-17-93 15,0 0-15,0 0 16,33 70-16,-33-70 16,0 0-16,58 23 0,-58-23 15</inkml:trace>
  <inkml:trace contextRef="#ctx0" brushRef="#br3" timeOffset="736716.6166">25694 17607 0,'0'0'0,"0"0"15,-41 42-15,41-42 16,-33 41-16,33-41 0,0 0 16,-58 66-16,58-66 15,0 0-15,0 0 16,0 0-16,0 0 0,-41 55 15,41-55-15,0 0 16,0 0-16</inkml:trace>
  <inkml:trace contextRef="#ctx0" brushRef="#br3" timeOffset="737165.2934">25769 17198 0,'0'0'0,"0"0"15,0 0-15,0 0 16,0 0-16,41 23 0,-41-23 15,0 0-15,0 0 16,58 18-16,-58-18 16,0 0-16,0 0 0,41 33 15,-41-33-15,9 47 16,-9-47-16,0 0 16,0 0-16,0 0 15,0 0-15,0 0 0,-25 51 16,25-51-16,0 0 15,-25 51-15,25-51 16,0 0-16,0 41 0,0-41 16,0 0-16,33 25 15,-33-25-15,0 0 16,58 0-16,-58 0 16,0 0-16,83-15 0,-83 15 15</inkml:trace>
  <inkml:trace contextRef="#ctx0" brushRef="#br3" timeOffset="737422.2139">26257 17444 0,'0'0'0,"0"0"15,-9 28-15,-7 33 16,16-61-16,-33 83 16,33-83-16,0 0 15,0 0-15,0 0 0,-25 89 16,25-89-16,0 0 16,0 0-16,-8 55 15,8-55-15,0 0 0</inkml:trace>
  <inkml:trace contextRef="#ctx0" brushRef="#br3" timeOffset="737598.7598">26116 17574 0,'0'0'16,"0"0"-16,0 0 16,0 0-16,0 0 0,0 0 15,0 0-15,0 0 16,33 10-16,-33-10 15,0 0-15,74 0 0,-74 0 16,100-5-16</inkml:trace>
  <inkml:trace contextRef="#ctx0" brushRef="#br3" timeOffset="737940.868">26554 17439 0,'0'0'0,"0"0"15,0 0-15,-33 48 0,33-48 16,-25 54-16,25-54 16,0 0-16,0 0 15,0 0-15,0 0 16,0 0-16,0 0 0,-24 66 15,24-66-15,0 0 16,0 0-16,-9 47 16,9-47-16,0 0 0,25 18 15,-25-18-15,0 0 16,0 0-16,0 0 16,58 4-16,-58-4 15,0 0-15,0 0 0,0 0 16,66-4-16,-66 4 15</inkml:trace>
  <inkml:trace contextRef="#ctx0" brushRef="#br3" timeOffset="738165.9061">26687 17481 0,'0'0'0,"0"0"0,-42 57 15,42-57-15,-25 64 16,25-64-16,-16 79 16,16-79-16,0 0 0,-8 89 15,8-89-15,0 0 16,0 0-16,0 0 16,-9 88-16,9-88 15,0 0-15</inkml:trace>
  <inkml:trace contextRef="#ctx0" brushRef="#br3" timeOffset="738529.8953">26670 17338 0,'0'0'0,"0"0"15,0 0-15,0 0 16,17 36-16,-17-36 0,0 0 16,41 61-16,-41-61 15,0 0-15,49 92 16,-49-92-16,34 112 15,-34-112-15,0 0 16,24 112-16,-24-112 0,-8 103 16,8-103-16,0 0 15,0 0-15,0 0 16,0 0-16,-8 73 0,8-73 16,0 0-16</inkml:trace>
  <inkml:trace contextRef="#ctx0" brushRef="#br3" timeOffset="738871.3705">26992 17067 0,'0'0'16,"0"0"-16,0 0 16,0 0-16,0 0 0,0 0 15,0 0-15,0 0 16,0 42-16,0-42 15,-8 56-15,8-56 16,0 0-16,0 0 0,0 0 16,0 74-16,0-74 15,0 0-15</inkml:trace>
  <inkml:trace contextRef="#ctx0" brushRef="#br3" timeOffset="739126.6251">27133 17160 0,'0'0'0,"0"0"16,0 0-16,-33 61 15,33-61-15,-33 55 0,33-55 16,0 0-16,-33 69 15,33-69-15,0 0 16,0 0-16,0 0 0,-25 71 16,25-71-16,0 0 15,0 46-15,0-46 16</inkml:trace>
  <inkml:trace contextRef="#ctx0" brushRef="#br3" timeOffset="739589.222">27083 17370 0,'0'0'15,"0"0"-15,0 0 16,0 0-16,0 0 15,0 0-15,0 0 0,0 0 16,0 0-16,0 0 16,0 0-16,50 14 15,-50-14-15,0 0 16,0 0-16,33 14 16,-33-14-16,0 0 0,17 37 15,-17-37-15,0 0 16,-25 52-16,25-52 15,0 0-15,0 0 0,0 0 16,0 0-16,-33 51 16,33-51-16,0 0 15,-33 41-15,33-41 0,0 0 16,0 0-16,16 28 16,-16-28-16,0 0 15,50 9-15,-50-9 0,0 0 16,0 0-16,66 9 15,-66-9-15,0 0 16,0 0-16</inkml:trace>
  <inkml:trace contextRef="#ctx0" brushRef="#br3" timeOffset="763548.8997">19806 17658 0,'0'0'15,"0"0"-15,0 0 0,0 0 16,0 0-16,0 0 15,0 0-15,66-14 32,-66 14-32,91-55 0,-91 55 0,99-102 0,-99 102 15,91-122-15,-91 122 16,0 0-16,0 0 16,75-121-16,-75 121 15,0 0-15,0 0 0,41-99 16,-41 99-16,0 0 15,0 0-15,25-64 0,-25 64 16,-25-19-16,25 19 16,-41 28-16,41-28 15,-58 75-15,58-75 16,-50 107-16,50-107 0,-24 121 16,24-121-16,0 0 15,0 126-15,0-126 16,0 0-16,0 0 0,16 106 15,-16-106-15,0 0 16,0 0-16,50 80 16,-50-80-16,66 22 15,-66-22-15,66-18 0,-66 18 16,50-60-16,-50 60 16,0 0-16,49-84 15</inkml:trace>
  <inkml:trace contextRef="#ctx0" brushRef="#br3" timeOffset="763964.9527">20476 17287 0,'0'0'0,"0"0"0,0 0 15,0 0-15,-50 36 16,50-36-16,-16 47 0,16-47 16,-9 79-16,9-79 15,0 0-15,0 78 16,0-78-16,0 0 15,0 0-15,0 0 0,0 0 16,0 0-16,0 0 0,0 0 16,0 0-16,0 80 15,0-80-15,9 37 16,-9-37-16,25-33 16,-25 33-16,33-84 0,-33 84 15,57-106-15,-57 106 16,0 0-16,0 0 15,0 0-15,0 0 0,58-102 16,-58 102-16,0 0 16,0 0-16,50-57 15,-50 57-15,33 33 16,-33-33-16,17 94 0,-17-94 16,-17 126-16,17-126 15,0 0-15,-17 120 16,17-120-16,0 0 0,-8 88 15,8-88-15,0 0 16,25 47-16</inkml:trace>
  <inkml:trace contextRef="#ctx0" brushRef="#br3" timeOffset="765927.4596">19160 17779 0,'0'0'16,"0"0"-16,0 0 0,0 0 15,0 0-15,0 0 16,0 0-16,0 0 0,0 0 16,0 0-16,0 0 15,0 0-15,0 0 16,-41 10-16,41-10 15,0 0-15,0 0 0,-8 50 16,8-50-16,0 0 16,33 37-16,-33-37 15,0 0-15,66 43 16,-66-43-16,0 0 0,66 37 16,-66-37-16,0 0 15,75 28-15,-75-28 16,0 0-16,83 9 0,-83-9 15,0 0-15,74 14 16,-74-14-16,0 0 16,0 0-16,83 0 0,-83 0 15,0 0-15,0 0 16,83-18-16,-83 18 16,0 0-16,58-38 0,-58 38 15,0 0-15,0 0 16,33-51-16,-33 51 15,0 0-15,8-65 16,-8 65-16,0 0 0,-16-65 16,16 65-16,0 0 15,-34-51-15,34 51 16,0 0-16,-49-47 0,49 47 16,0 0-16,-66-18 15,66 18-15,-83 8 16,83-8-16,-66 28 15,66-28-15,-66 51 0,66-51 16,-59 61-16,59-61 16,-58 74-16,58-74 15,-33 84-15,33-84 16,-25 94-16,25-94 0,-17 97 16,17-97-16,-8 88 15,8-88-15,8 83 16,-8-83-16,17 80 15,-17-80-15,41 65 0,-41-65 16,58 56-16,-58-56 16,0 0-16,76 47 15,-76-47-15,91 41 0,-91-41 16,91 24-16,-91-24 16,0 0-16,107 14 15,-107-14-15,0 0 16,91 9-16,-91-9 0,0 0 15,83-4-15,-83 4 16,0 0-16,0 0 16,0 0-16,0 0 0,0 0 15,0 0-15,0 0 16,0 0-16,0 0 16,0 0-16,66-5 0,-66 5 15,0 0-15,0 0 16,0 0-16,0 0 15,0 0-15,0 0 0,0 0 16,0 0-16,0 0 16,0 0-16,41 0 15,-41 0-15,0 0 0,0 0 16,0 0-16,0 0 16,0 0-16,0 0 15,0 0-15,0 0 0,8-33 16</inkml:trace>
  <inkml:trace contextRef="#ctx0" brushRef="#br3" timeOffset="772965.6708">20774 17221 0,'0'0'0,"0"0"0,0 0 15,0 0-15,0 0 16,0 0-16,0 0 0,-25 33 16,25-33-16,-50 61 15,50-61-15,-66 92 16,66-92-16,-91 112 16,91-112-16,-124 125 15,124-125-15,-124 130 0,124-130 16,-149 145-16,149-145 15,-149 153-15,149-153 16,-149 163-16,17 4 16,132-167-16,-107 145 15,107-145-15,-100 140 0,100-140 16,-91 134-16,91-134 16,-83 121-16,83-121 15,-75 107-15,75-107 16,-58 0-16,58 0 0,-57 0 15,57 0-15,-25 0 16</inkml:trace>
  <inkml:trace contextRef="#ctx0" brushRef="#br3" timeOffset="799121.0307">27414 17039 0,'0'0'0,"0"0"0,0 0 15,50 38 1,-50-38-16,82 68 0,-82-68 16,100 131-16,-100-131 15,82 178-15,-82-178 0,66 200 16,-66-200-16,42 204 16,-42-204-16,8 200 15,-8-200-15,-8 196 16,8-196-16,-33 181 15,33-181-15,-50 153 0,50-153 16,-49 135-16,49-135 16,-67 93-16,67-93 15,0 0-15</inkml:trace>
  <inkml:trace contextRef="#ctx0" brushRef="#br3" timeOffset="799665.5255">23626 17258 0,'0'0'0,"0"0"16,-58 80-16,58-80 15,-58 106-15,58-106 16,-57 135-16,57-135 15,-42 162-15,42-162 16,-33 182-16,33-182 16,-8 204-16,8-204 0,25 206 15,-25-206-15,41 186 16,-41-186-16,83 148 16,-83-148-16,107 107 0</inkml:trace>
  <inkml:trace contextRef="#ctx0" brushRef="#br3" timeOffset="800581.6478">28266 18290 0,'0'0'0,"0"0"0,0 0 16,33 19-16,-33-19 15,83-4-15,-83 4 16,124-38-16,-124 38 0,132-61 15,-132 61-15,107-79 16,-107 79-16,0 0 16,75-73-16,-75 73 15,25-70-15,-25 70 16,-25-61-16,25 61 0,-91-23 16,91 23-16,-124 13 15,124-13-15,-157 52 16,157-52-16,-124 84 15,124-84-15,-66 96 0,66-96 16,-9 104-16,9-104 16,50 111-16,-50-111 15,91 107-15,-91-107 16,140 93-16,-140-93 0,141 61 16,-141-61-16,157 14 15,-157-14-15,0 0 16,132-19-16,-132 19 15,92-56-15,-92 56 16</inkml:trace>
  <inkml:trace contextRef="#ctx0" brushRef="#br3" timeOffset="800982.5734">29218 17179 0,'0'0'0,"0"0"0,0 0 15,0 0-15,-66 42 16,66-42-16,-83 55 16,83-55-16,0 0 0,-51 75 15,51-75-15,-8 88 16,8-88-16,34 80 16,-34-80-16,91 51 15,-91-51-15,108 37 0,-108-37 16,107 4-16,-107-4 15,0 0-15,0 0 16,99-4-16,-99 4 16,0 0-16,50-18 0</inkml:trace>
  <inkml:trace contextRef="#ctx0" brushRef="#br3" timeOffset="820798.3559">24967 17258 0,'0'0'0,"0"0"0,-25 23 16,-16 34-16,41-57 15,0 0-15,-58 83 16,58-83-16,-66 94 16,66-94-16,-75 92 15,75-92-15,0 0 0,-99 80 0,99-80 16,-116 92-16,116-92 15,-140 111-15,140-111 16,-175 140-16,175-140 16,-174 154-16,174-154 15,-182 167-15,182-167 16,-173 172-16,173-172 0,-166 148 16,166-148-16,-132 140 15,132-140-15</inkml:trace>
  <inkml:trace contextRef="#ctx0" brushRef="#br3" timeOffset="835142.05">20492 739 0,'0'0'0,"0"0"0,17 84 15,-17-84-15,33 135 16,-33-135-16,0 0 0,25 176 15,-25-176-15,25 210 16,-25-210-16,16 200 0,-16-200 16,0 0-16,0 0 15,0 0-15,17 139 16,-17-139-16,0 0 16</inkml:trace>
  <inkml:trace contextRef="#ctx0" brushRef="#br3" timeOffset="835749.5946">20997 1120 0,'0'0'0,"0"0"0,0 0 16,0 0-16,8 84 15,-8-84-15,33 89 16,-33-89-16,0 0 0,0 0 16,41 78-16,-41-78 15,0 0-15,67 28 0,-67-28 16,57-40-16,-57 40 16,34-94-16,-34 94 15,0 0-15,16-98 16,-16 98-16,0 0 0,8-56 15,-8 56-15,0 0 16,0 0-16,42 117 16,-42-117-16,41 149 0,-41-149 15,41 194-15,-41-194 16,25 210-16,-25-210 16,-8 181-16,8-181 15,0 0-15,-41 126 16,41-126-16,-67 55 0,67-55 15,-82 0-15,82 0 16,-91-50-16,91 50 16,-50-83-16,50 83 15,-16-94-15,16 94 0,24-89 16,-24 89-16,67-83 16,-67 83-16,99-75 15,-99 75-15,91-70 16,-91 70-16,91-51 15,-91 51-15,0 0 0,82-55 16,-82 55-16,58-51 16,-58 51-16,42-71 15</inkml:trace>
  <inkml:trace contextRef="#ctx0" brushRef="#br3" timeOffset="836165.1504">21791 632 0,'0'0'0,"0"0"16,33 80-16,-33-80 0,33 134 15,-33-134-15,33 171 16,-33-171-16,25 196 15,-25-196-15,8 172 16,-8-172-16,0 0 0,8 131 16,-8-131-16,0 0 15,-8 97-15,8-97 16,0 0-16,0 0 16,0 0-16,0 0 0,-8 61 15,8-61-15,0 0 16,0 0-16,0 0 15,0 0-15,0 37 0,0-37 16,0 0-16,0 0 16,0 0-16,0 0 0,0 0 15,0 0-15,0 0 16,0 0-16,0 0 16,0 0-16,0 0 15,0 0-15</inkml:trace>
  <inkml:trace contextRef="#ctx0" brushRef="#br3" timeOffset="836531.8941">22278 1010 0,'0'0'0,"0"0"15,0 0-15,0 0 0,42-6 16,-42 6-1,82-13-15,-82 13 0,100-20 16,-100 20-16,115-13 16,-115 13-16,0 0 0,116-14 15,-116 14-15,0 0 16,0 0-16,83-10 16,-83 10-16,0 0 15</inkml:trace>
  <inkml:trace contextRef="#ctx0" brushRef="#br3" timeOffset="836945.3006">22510 1195 0,'0'0'0,"0"0"16,0 0-16,0 0 15,0 0-15,0 0 0,0 0 16,0 0-16,0 0 16,91 0-16,-91 0 15,107-14-15,-107 14 0,0 0 16,0 0-16,0 0 16,91-14-16,-91 14 15,0 0-15,0 0 16,0 0-16,0 0 0,0 0 15,0 0-15,0 0 16,0 0-16,0 0 16,75-8-16,-75 8 0,0 0 15,0 0-15,0 0 16,0 0-16,0 0 16,0 0-16,0 0 15,0 0-15,0 0 0,0 0 16,33-11-16,-33 11 0,0 0 15</inkml:trace>
  <inkml:trace contextRef="#ctx0" brushRef="#br3" timeOffset="839848.661">23758 474 0,'0'0'0,"0"0"16,0 0-16,-33 52 16,33-52-16,-41 65 0,41-65 15,-50 107-15,50-107 16,-49 139-16,49-139 16,-42 167-16,42-167 15,-16 187-15,16-187 16,8 171-16,-8-171 0,0 0 15,0 0-15,33 131 16,-33-131-16,66 66 16</inkml:trace>
  <inkml:trace contextRef="#ctx0" brushRef="#br3" timeOffset="840215.585">23825 1162 0,'0'0'0,"0"0"0,0 0 16,8-83-16,-8 83 0,0 0 15,0 0-15,25-80 16,-25 80-16,0 0 16,49-51-16,-49 51 15,0 0-15,50 5 0,-50-5 16,50 70-16,-50-70 16,41 116-16,-41-116 15,41 106-15,-41-106 16,0 0-16,58 61 0,-58-61 15,67-9-15,-67 9 16</inkml:trace>
  <inkml:trace contextRef="#ctx0" brushRef="#br3" timeOffset="840432.1369">24139 879 0,'-17'23'0,"17"-23"16,-41 69-16,41-69 16,-58 103-16,58-103 15,-66 121-15,66-121 16,0 0-16,0 0 0,0 0 0,-41 116 16,41-116-16,-25 70 15,25-70-15,0 0 16,0 0-16</inkml:trace>
  <inkml:trace contextRef="#ctx0" brushRef="#br3" timeOffset="840815.684">24247 581 0,'0'0'15,"0"0"-15,0 0 16,42-23-16,-42 23 16,74-32-16,-74 32 15,0 0-15,0 0 0,0 0 16,74-14-16,-74 14 16,50 27-16,-50-27 0,-8 46 15,8-46-15,-58 76 16,58-76-16,0 0 15,0 0-15,0 0 16,-58 87-16,58-87 16,0 0-16,-33 65 0,33-65 15,17 48-15,-17-48 16,57 4-16,-57-4 16,100-19-16,-100 19 0,82-47 15,-82 47-15,83-51 16</inkml:trace>
  <inkml:trace contextRef="#ctx0" brushRef="#br3" timeOffset="841019.3274">24983 665 0,'0'0'15,"0"0"-15,8 93 0,-8-93 16,25 103-16,-25-103 16,17 124-16,-17-124 15,0 0-15,16 117 16,-16-117-16,0 0 0</inkml:trace>
  <inkml:trace contextRef="#ctx0" brushRef="#br3" timeOffset="841186.2445">24859 1042 0,'0'0'16,"0"0"-16,0 0 16,75-29-16,-75 29 0,99-42 15,-99 42-15,0 0 0,132-65 16,-132 65-16</inkml:trace>
  <inkml:trace contextRef="#ctx0" brushRef="#br3" timeOffset="841478.8589">25488 637 0,'0'0'16,"0"0"-16,0 0 15,16 69-15,-16-69 16,0 0-16,17 93 0,-17-93 16,0 0-16,0 0 15,0 0-15,0 0 0,16 98 16,-16-98-16,33 65 16,-33-65-16,50 5 15,-50-5-15,0 0 16,66-28-16,-66 28 15,0 0-15,108-46 0,-108 46 16,0 0-16,90-47 16,-90 47-16</inkml:trace>
  <inkml:trace contextRef="#ctx0" brushRef="#br3" timeOffset="841708.2708">25827 613 0,'0'0'16,"0"0"-16,0 0 16,-17 56-16,17-56 15,17 89-15,-17-89 16,24 121-16,-24-121 0,17 134 16,-17-134-16,0 0 15,0 0-15,0 0 16,0 0-16,16 117 0,-16-117 15,17 37-15,-17-37 16</inkml:trace>
  <inkml:trace contextRef="#ctx0" brushRef="#br3" timeOffset="842054.1941">25918 395 0,'0'0'0,"0"0"16,91 47-16,-91-47 0,99 70 16,-99-70-16,91 111 15,-91-111-15,82 144 16,-82-144-16,42 149 15,-42-149-15,0 0 0,25 145 16,-25-145-16,0 0 16,0 0-16,0 0 15,0 0-15,0 0 0,-9 110 16,9-110-16,0 0 16,0 0-16,0 0 15,-25 71-15,25-71 0,0 0 16</inkml:trace>
  <inkml:trace contextRef="#ctx0" brushRef="#br3" timeOffset="842348.9307">26290 177 0,'0'0'16,"0"0"-16,0 0 0,8 60 15,-8-60-15,0 0 16,0 69-16,0-69 15,0 0-15,16 79 0,-16-79 16,25 38-16</inkml:trace>
  <inkml:trace contextRef="#ctx0" brushRef="#br3" timeOffset="842549.0728">26571 261 0,'0'0'16,"0"0"-16,-17 51 15,17-51-15,-25 69 0,25-69 16,-33 84-16,33-84 16,0 0-16,0 0 15,-16 69-15</inkml:trace>
  <inkml:trace contextRef="#ctx0" brushRef="#br3" timeOffset="843065.2066">26620 483 0,'0'0'0,"0"0"15,0 0-15,0 0 16,58-18-16,-58 18 16,58-28-16,-58 28 15,0 0-15,0 0 0,0 0 16,0 0-16,0 0 16,0 0-16,66-18 0,-66 18 15,25 9-15,-25-9 16,-8 51-16,8-51 15,0 0-15,-50 69 16,50-69-16,0 0 16,0 0-16,0 0 0,0 0 15,-49 75-15,49-75 16,0 0-16,0 0 16,-25 56-16,25-56 0,25 14 15,-25-14-15,0 0 16,66-19-16,-66 19 15,0 0-15,0 0 16,0 0-16,0 0 0,0 0 16,74-23-16,-74 23 15,0 0-15,0 0 0,0 0 16,0 0-16,0 0 16,0 0-16,0 0 15,0 0-15,58-28 0,-58 28 16,0 0-16,17-19 15</inkml:trace>
  <inkml:trace contextRef="#ctx0" brushRef="#br3" timeOffset="845715.519">27356 944 0,'0'0'0,"0"0"16,0 0-16,0 0 0,0 0 15,0 0-15,0 0 16,0 0-16,0 0 0,0 0 16,0 0-16,0 0 15,0 0-15,0 0 16,0 0-16,0 0 16,0 0-16,0 0 0,0 0 15,0 0-15,0 0 16,0 0-16,0 0 15,0 0-15,-33 23 0,33-23 16,0 0-16,0 0 16,-16 56-16,16-56 15,0 0-15,16 60 16,-16-60-16,0 0 0,0 0 16,50 14-16,-50-14 15,0 0-15,0 0 16,0 0-16,0 0 0,58-28 15,-58 28-15,0 0 16,0 0-16,16-52 16,-16 52-16,0 0 0,0 0 15,0 0-15,0 0 16,0 0-16,-49 29 16,49-29-16,0 0 15,0 0-15,-9 51 0,9-51 16,25 37-16,-25-37 15,0 0-15,41 0 16,-41 0-16,0 0 16,42-37-16,-42 37 0,0 0 15,0 0-15,0 0 16,8-46-16,-8 46 16,0 0-16,-33-41 0,33 41 15,0 0-15,0 0 16,0 0-16,-41 7 15,41-7-15,0 0 0,-9 34 16</inkml:trace>
  <inkml:trace contextRef="#ctx0" brushRef="#br3" timeOffset="846248.6312">27993 1130 0,'0'0'0,"0"0"0,0 0 15,0 0-15,33-42 16,-33 42-16,0 0 16,58-65-16,-58 65 15,0 0-15,58-84 0,-58 84 16,0 0-16,0 0 16,16-88-16,-16 88 15,-33-66-15,33 66 0,-74-8 16,74 8-16,-99 46 15,99-46-15,-108 111 16,108-111-16,-74 145 16,74-145-16,0 0 15,-25 131-15,25-131 0,33 101 16,-33-101-16,107 51 16,-107-51-16,141 5 15,-141-5-15,165-28 16,-165 28-16,149-60 0,-149 60 15,124-75-15,-124 75 16,108-74-16,-108 74 16,0 0-16,58-79 15,-58 79-15</inkml:trace>
  <inkml:trace contextRef="#ctx0" brushRef="#br3" timeOffset="846614.8595">28687 213 0,'0'0'0,"0"0"15,0 0-15,-8 38 16,8-38-16,-41 51 16,41-51-16,-33 79 15,33-79-15,0 0 0,-17 84 16,17-84-16,42 74 16,-42-74-16,99 32 15,-99-32-15,116-9 0,-116 9 16,0 0-16,115-42 15,-115 42-15,0 0 16,0 0-16,76-41 16,-76 41-16,8-33 0</inkml:trace>
  <inkml:trace contextRef="#ctx0" brushRef="#br3" timeOffset="885709.1365">21195 2353 0,'0'0'0,"0"0"15,0 0-15,0 0 16,8 56-16,-8-56 0,34 69 16,-34-69-16,41 81 15,-41-81-15,0 0 16,58 50-16,-58-50 15,0 0-15,74 14 0,-74-14 16,75-57-16,-75 57 16,49-88-16,-49 88 15,0 0-15,0 0 0,0 0 16,0 0-16,33-107 16,-33 107-16,0 0 15,17-64-15,-17 64 0,0 0 16,0 0-16,33 92 15,-33-92-15,25 135 16,-25-135-16,16 158 16,-16-158-16,9 155 0,-9-155 15,0 0-15,-17 120 16,17-120-16,0 0 16,-25 79-16,25-79 15,0 0-15,-58 28 16,58-28-16,-74-32 0,74 32 15,0 0-15,-66-65 16,66 65-16,0 0 0,-25-89 16,25 89-16,25-97 15,-25 97-15,82-94 16,-82 94-16,108-65 16,-108 65-16,0 0 15,99-56-15,-99 56 16,0 0-16,0 0 0,108-37 15,-108 37-15,0 0 16</inkml:trace>
  <inkml:trace contextRef="#ctx0" brushRef="#br3" timeOffset="885942.8743">22163 2255 0,'0'0'16,"0"0"-16,58 0 0,-58 0 15,82 0-15,-82 0 16,91 5-16,-91-5 15</inkml:trace>
  <inkml:trace contextRef="#ctx0" brushRef="#br3" timeOffset="886282.0926">22245 2446 0,'0'0'0,"0"0"0,0 0 16,0 0-16,58-4 15,-58 4-15,0 0 16,0 0-16,83-10 0,-83 10 16,0 0-16,0 0 0,0 0 15,0 0-15,0 0 16,0 0-16,0 0 15,0 0-15,74-15 16,-74 15-16,0 0 0,0 0 16,0 0-16,0 0 0,0 0 15,0 0-15,75-13 16,-75 13-16,74-23 16</inkml:trace>
  <inkml:trace contextRef="#ctx0" brushRef="#br3" timeOffset="886567.874">23436 1753 0,'0'0'0,"0"0"0,0 0 16,0 0-16,8 60 15,-8-60-15,9 75 16,-9-75-16,0 0 0,16 93 16,-16-93-16,0 0 15,0 0-15,17 93 16,-17-93-16,0 37 0,0-37 15</inkml:trace>
  <inkml:trace contextRef="#ctx0" brushRef="#br3" timeOffset="886837.7624">23246 1926 0,'0'0'0,"0"0"0,0 0 16,58 4-16,-58-4 16,74-14-16,-74 14 15,0 0-15,91-14 0,-91 14 16,0 0-16,0 0 16,0 0-16,0 0 15,99-19-15,-99 19 0,0 0 16,0 0-16,0 0 15,0 0-15,83-9 16,-83 9-16</inkml:trace>
  <inkml:trace contextRef="#ctx0" brushRef="#br3" timeOffset="887373.8723">23196 2359 0,'0'0'0,"0"0"0,0 0 16,0 0-16,0 0 15,0 0-15,25 12 16,-25-12-16,0 0 0,58 5 15,-58-5-15,0 0 16,91-5-16,-91 5 16,0 0-16,0 0 15,0 0-15,0 0 0,91-5 16,-91 5-16,0 0 16,0 0-16,0 0 0,0 0 15,0 0-15,0 0 16,0 0-16,0 0 15,0 0-15,0 0 0,66-13 16,-66 13-16,0 0 16,0 0-16,0 0 0,0 0 15,0 0-15,0 0 16,0 0-16,0 0 16,0 0-16,0 0 0,33-10 15,-33 10-15,0 0 16,0 0-16,0 0 15,0 0-15,0 0 0,0 0 16,0 0-16,0 0 16,0 0-16,0 0 0,0 0 15,0 0-15</inkml:trace>
  <inkml:trace contextRef="#ctx0" brushRef="#br3" timeOffset="888038.3702">24056 2311 0,'0'0'16,"0"0"-16,0 0 0,0 0 15,0 0-15,0 0 16,0 0-16,0 0 15,0 0-15,83-33 16,-83 33-16,92-41 0,-92 41 16,82-61-16,-82 61 15,0 0-15,67-65 16,-67 65-16,0 0 0,24-51 16,-24 51-16,-16-37 15,16 37-15,-66-13 16,66 13-16,-91 36 15,91-36-15,-109 84 0,109-84 16,-91 121-16,91-121 16,0 0-16,-58 120 15,58-120-15,0 0 16,-8 117-16,8-117 0,0 0 0,58 78 16,-58-78-16,91 38 15,-91-38-15,133 0 16,-133 0-16,116-33 15,-116 33-15,0 0 0,0 0 16,0 0-16,0 0 16,0 0-16,0 0 0,0 0 15,99-23-15,-99 23 16,0 0-16,0 0 16,0 0-16,66-37 0,-66 37 15</inkml:trace>
  <inkml:trace contextRef="#ctx0" brushRef="#br3" timeOffset="888604.2966">24743 1530 0,'0'0'0,"0"0"16,0 0-16,0 0 0,-33 51 16,33-51-16,-58 61 15,58-61-15,-49 84 16,49-84-16,0 0 15,-25 84-15,25-84 16,0 0-16,17 73 0,-17-73 16,66 56-16,-66-56 15,91 14-15,-91-14 16,0 0-16,0 0 0,0 0 16,0 0-16,91-10 15,-91 10-15,0 0 16,0 0-16,0 0 15,0 0-15,0 0 0,0 0 16,0 0-16,0 0 0,0 0 16,0 0-16,66-13 15,-66 13-15,0 0 16,0 0-16,0 0 16,0 0-16,0 0 0,0 0 15,0 0-15,0 0 16,0 0-16,0 0 0,33-23 15,-33 23-15,0 0 16,0 0-16,0 0 16,0 0-16</inkml:trace>
  <inkml:trace contextRef="#ctx0" brushRef="#br3" timeOffset="889098.6073">25760 1483 0,'0'0'16,"0"0"-16,-74 33 15,74-33-15,-74 55 0,74-55 16,-91 103-16,91-103 16,-83 153-16,83-153 15,-58 177-15,58-177 16,-25 206-16,25-206 0,0 194 16,0-194-1,33 162-15,-33-162 0,67 117 16,-67-117-16,82 76 15,-82-76-15,91 22 16,-91-22-16</inkml:trace>
  <inkml:trace contextRef="#ctx0" brushRef="#br3" timeOffset="889464.9051">25785 2330 0,'0'0'0,"0"0"0,0-70 15,0 70-15,17-94 16,-17 94-16,0 0 15,0 0-15,33-101 0,-33 101 16,0 0-16,33-52 16,-33 52-16,58 24 15,-58-24-15,66 97 16,-66-97-16,83 131 16,-83-131-16,66 144 0,-66-144 15,0 0-15,66 125 16,-66-125-16,83 61 15,-83-61-15,91-24 0</inkml:trace>
  <inkml:trace contextRef="#ctx0" brushRef="#br3" timeOffset="889681.6634">26166 2181 0,'0'0'0,"-17"29"16,-16 49-16,33-78 15,-58 116-15,58-116 0,-66 135 16,66-135-16,0 0 16,0 0-16,-41 107 15,41-107-15,-9 42 0,9-42 16</inkml:trace>
  <inkml:trace contextRef="#ctx0" brushRef="#br3" timeOffset="890068.4484">26290 1799 0,'0'0'0,"0"0"0,0 0 16,49-22-16,-49 22 16,0 0-16,58-33 15,-58 33-15,0 0 16,0 0-16,75-33 0,-75 33 16,0 0-16,41 19 15,-41-19-15,8 51 16,-8-51-16,-25 84 0,25-84 15,0 0-15,-41 88 16,41-88-16,0 0 16,0 0-16,-41 84 0,41-84 15,0 60-15,0-60 16,58 42-16,-58-42 16,82-5-16,-82 5 15,0 0-15,108-41 0,-108 41 16,0 0-16,99-61 15</inkml:trace>
  <inkml:trace contextRef="#ctx0" brushRef="#br3" timeOffset="890298.3005">26984 1985 0,'0'0'16,"0"0"-16,25 98 16,-25-98-16,25 108 15,-25-108-15,25 139 0,-25-139 16,0 0-16,0 112 16,0-112-16,0 0 15,-9 46-15</inkml:trace>
  <inkml:trace contextRef="#ctx0" brushRef="#br3" timeOffset="890448.0082">26777 2255 0,'0'0'0,"0"0"0,67 0 16,-67 0-16,107-18 15,-107 18-15,132-33 16,-132 33-16,133-56 15,-133 56-15</inkml:trace>
  <inkml:trace contextRef="#ctx0" brushRef="#br3" timeOffset="890764.7644">27489 1827 0,'0'0'15,"0"0"-15,-9 61 16,9-61-16,9 83 16,-9-83-16,0 98 0,0-98 15,0 0-15,0 0 16,0 0-16,0 0 16,0 0-16,0 0 0,-17 107 15,17-107-15,0 79 16,0-79-16,41 19 15,-41-19-15,83-19 0,-83 19 16,99-32-16,-99 32 16,0 0-16,116-38 15,-116 38-15,108-46 16</inkml:trace>
  <inkml:trace contextRef="#ctx0" brushRef="#br3" timeOffset="891002.5765">27836 1943 0,'0'0'16,"0"0"-16,0 0 16,-8 89-16,8-89 0,0 127 15,0-127-15,8 152 16,-8-152-16,0 163 15,0-163-15,0 0 0,0 0 16,0 0-16,0 0 16,16 121-16,-16-121 15,25 32-15,-25-32 0</inkml:trace>
  <inkml:trace contextRef="#ctx0" brushRef="#br3" timeOffset="891315.5564">28051 1753 0,'33'9'0,"-33"-9"0,74 48 15,-74-48-15,100 92 16,-100-92-16,74 130 15,-74-130-15,0 0 0,41 162 16,-41-162-16,17 177 0,-17-177 16,-8 159-16,8-159 15,0 0-15,0 0 16,0 0-16,0 0 0,-25 116 16,25-116-16,0 0 15,0 0-15,-17 37 16,17-37-16,0-42 0</inkml:trace>
  <inkml:trace contextRef="#ctx0" brushRef="#br3" timeOffset="891621.9632">28613 1245 0,'0'0'0,"0"0"0,0 0 16,0 0-16,-16 61 15,16-61-15,-9 89 16,9-89-16,-16 111 0,16-111 15,0 0-15,0 0 16,-9 107-16,9-107 16,-8 65-16,8-65 0,0 0 15,0 0-15</inkml:trace>
  <inkml:trace contextRef="#ctx0" brushRef="#br3" timeOffset="891831.699">28828 1362 0,'0'0'0,"0"0"15,0 0-15,-25 66 16,25-66-16,-49 74 0,49-74 16,-50 97-16,50-97 15,0 0-15,0 0 16,0 0-16,-50 98 15,50-98-15,-24 51 0</inkml:trace>
  <inkml:trace contextRef="#ctx0" brushRef="#br3" timeOffset="892269.7677">28869 1594 0,'0'0'0,"0"0"16,0 0-16,50-9 16,-50 9-16,58-23 15,-58 23-15,0 0 16,75-14-16,-75 14 0,0 0 16,83-4-16,-83 4 15,0 0-15,41 15 16,-41-15-16,-8 45 0,8-45 15,-41 74-15,41-74 16,0 0-16,0 0 16,-91 84-16,91-84 15,0 0-15,-76 80 16,76-80-16,0 0 0,0 0 16,-58 55-16,58-55 15,0 0-15,0 0 0,50 19 16,-50-19-16,92-19 15,-92 19-15,116-23 16,-116 23-16,0 0 16,0 0-16,0 0 0,0 0 15,0 0-15,0 0 16,83-13-16,-83 13 16</inkml:trace>
  <inkml:trace contextRef="#ctx0" brushRef="#br4" timeOffset="898481.6442">20459 1971 0,'0'0'31,"0"0"-31,0 0 0,0 0 0,9 80 0,-9-80 16,24 97-16,-24-97 15,33 140-15,-33-140 16,17 154-16,-17-154 15,8 153-15,-8-153 0,9 149 16,-9-149-16,8 130 16,-8-130-16,0 108 15,0-108-15,-8 92 16,8-92-16,0 0 0,0 79 16,0-79-16,0 0 15,0 0-15,0 0 16,0 0-16,16 66 0,-16-66 15,0 0-15,33 32 16,-33-32-16,75 14 16,-75-14-16,99-5 0,-99 5 15,116-14-15,-116 14 16,132-13-16,-132 13 16,140-28-16,-140 28 15,141-14-15,-141 14 0,157-9 16,-157 9-16,149-15 15,-149 15-15,157-14 16,-157 14-16,149-19 16,-149 19-16,149-13 0,-149 13 15,140-5-15,-140 5 16,149-18-16,-149 18 16,141-14-16,-141 14 15,148-14-15,-148 14 0,166-19 16,-166 19-16,165-9 15,-165 9-15,166-5 16,-166 5-16,157-9 16,-157 9-16,157-14 15,-157 14-15,165-18 0,-165 18 16,157-11-16,-157 11 16,182-8-16,-182 8 15,174-10-15,-174 10 16,183-8-16,-183 8 0,190 0 15,-190 0-15,174-6 16,-174 6-16,173-9 16,-173 9-16,174-10 0,-174 10 15,173-4-15,-173 4 16,174 0-16,-174 0 16,190 4-16,-190-4 15,182 5-15,-182-5 16,182 5-16,-182-5 15,190 5-15,-190-5 0,182 10 16,-182-10-16,182 8 16,-182-8-16,190 15 15,-190-15-15,182 14 0,-182-14 16,199 23-16,-199-23 16,198 18-16,-198-18 15,190 23-15,-190-23 16,207 14-16,-207-14 15,198 19-15,-198-19 0,207 14 16,-207-14-16,199 14 16,-199-14-16,181 13 15,-181-13-15,166 15 16,-166-15-16,132 4 0,-132-4 16,116 6-16,-116-6 15,0 0-15,0 0 16,91-6-16,-91 6 15,0 0-15,74-37 0,-74 37 16,76-74-16,-76 74 16,41-89-16,-41 89 15,33-102-15,-33 102 16,25-112-16,-25 112 0,16-135 16,-16 135-16,17-144 15,-17 144-15,17-153 16,-17 153-16,24-159 15,-24 159-15,17-157 0,-17 157 16,33-149-16,-33 149 16,33-145-16,-33 145 15,17-130-15,-17 130 16,16-116-16,-16 116 0,0 0 16,33-103-16,-33 103 15,0 0-15,25-103 16,-25 103-16,25-92 0,-25 92 15,0 0-15,0 0 16,25-84-16,-25 84 16,0 0-16,0 0 0,0 0 15,0-59-15,0 59 16,0 0-16,-34-29 16,34 29-16,0 0 15,-49-4-15,49 4 0,0 0 16,-83 18-16,83-18 15,-91 22-15,91-22 16,-82 34-16,82-34 16,-100 28-16,100-28 0,-83 27 15,83-27-15,-75 28 16,75-28-16,0 0 16,-82 19-16,82-19 15,0 0-15,-75 14 0,75-14 16,-66 28-16,66-28 15,0 0-15,0 0 16,-74 33-16,74-33 16,0 0-16,0 0 0,-83 27 15,83-27-15,0 0 16,-99 38-16,99-38 16,0 0-16,-100 41 15,100-41-15,0 0 0,0 0 16,-91 33-16,91-33 15,-115 28-15,115-28 16,0 0-16,-91 15 16,91-15-16,0 0 0,-108 18 15,108-18-15,0 0 16,-107 4-16,107-4 16,0 0-16,-116-4 15,116 4-15,-107-15 0,107 15 16,0 0-16,-116-14 15,116 14-15,-99-8 16,99 8-16,0 0 0,-100-20 16,100 20-16,-107-18 15,107 18-15,-99-19 16,99 19-16,-83-14 16,83 14-16,-99 0 15,99 0-15,-83-4 16,83 4-16,-83-5 0,83 5 15,-107 0-15,107 0 16,-91 5-16,91-5 16,-91 4-16,91-4 0,-99 14 15,99-14-15,-91 14 16,91-14-16,0 0 16,-91 14-16,91-14 15,0 0-15,-99 15 0,99-15 16,-124 14-16,124-14 15,0 0-15,-100 8 16,100-8-16,0 0 0,-107 11 16,107-11-16,-99 3 15,99-3-15,0 0 16,-91-3-16,91 3 16,0 0-16,-83-6 0,83 6 15,-91-5-15,91 5 16,0 0-16,-83-4 15,83 4-15,-82-10 16,82 10-16,-100-14 0,100 14 16,-74-9-16,74 9 15,-74-14-15,74 14 16,-75-14-16,75 14 0,-74-14 16,74 14-16,-75 0 15,75 0-15,-74 14 16,74-14-16,0 0 15,-83 14-15,83-14 16,0 0-16,-107 14 0,107-14 16,-91 29-16,91-29 15,-99 22-15,99-22 16,0 0-16,-101 29 16,101-29-16,-91 32 15,91-32-15,0 0 0,0 0 16,-99 28-16,99-28 15,0 0-15,-107 37 16,107-37-16,-100 28 0,100-28 16,-91 27-16,91-27 15,0 0-15,-99 23 16,99-23-16,0 0 16,-91 29-16,91-29 15,-91 19-15,91-19 0,-82 9 16,82-9-16,0 0 15,-83 14-15,83-14 16,-83 14-16,83-14 0,0 0 16,-82 9-16,82-9 15,-75 0-15,75 0 16,0 0-16,-99 0 16,99 0-16,0 0 0,-83 0 15,83 0-15,-99 0 16,99 0-16,-99 0 15,99 0-15,0 0 0,-83 0 16,83 0-16,-99 19 16,99-19-16,-99 23 15,99-23-15,-91 18 16,91-18-16,-91 20 16,91-20-16,-83 32 0,83-32 15,-99 23-15,99-23 16,-91 28-16,91-28 15,-99 28-15,99-28 16,-108 28-16,108-28 0,-91 29 16,91-29-16,-99 22 15,99-22-15,-116 23 16,116-23-16,-107 23 16,107-23-16,-124 19 0,124-19 15,-116 14-15,116-14 0,0 0 16,-116 5-16,116-5 15,-124 4-15,124-4 0,-116 5 16,116-5-16</inkml:trace>
  <inkml:trace contextRef="#ctx0" brushRef="#br4" timeOffset="924215.4257">28977 4214 0,'0'0'0,"0"0"0,0 0 16,0 0-16,51-23 16,-51 23-16,90-70 15,-90 70-15,116-144 0,-116 144 16,116-186-16,-116 186 16,91-191-16,-91 191 15,0 0-15,0 0 16,33-163-16,-33 163 0,0 0 15,0-98-15,0 98 16,-41-18-16,41 18 16,-75 64-16,75-64 15,-66 145-15,66-145 16,-41 195-16,41-195 0,-25 205 16,25-205-16,0 0 15,17 153-15,-17-153 16,66 89-16,-66-89 0,0 0 15,99 13-15,-99-13 16,107-54-16</inkml:trace>
  <inkml:trace contextRef="#ctx0" brushRef="#br4" timeOffset="924582.2692">29598 3982 0,'0'0'0,"0"0"15,0 0-15,0 0 16,50-29-16,-50 29 0,66-55 16,-66 55-16,74-75 15,-74 75-15,0 0 16,0 0-16,0 0 0,0 0 15,42-79-15,-42 79 16,0 0-16,0 0 16,0 0-16,-33 28 15,33-28-15,-42 116 0,42-116 16,-33 140-16,33-140 16,17 111-16,-17-111 15,58 56-15,-58-56 0,82-18 16,-82 18-16,108-94 15</inkml:trace>
  <inkml:trace contextRef="#ctx0" brushRef="#br4" timeOffset="924794.8648">30177 3349 0,'0'0'16,"0"0"-16,-8 79 16,8-79-16,0 97 0,0-97 15,0 131-15,0-131 16,0 0-16,16 126 16,-16-126-16,0 0 0,25 97 15,-25-97-15</inkml:trace>
  <inkml:trace contextRef="#ctx0" brushRef="#br4" timeOffset="925015.0884">29945 3670 0,'0'0'0,"0"0"16,50-10-16,-50 10 15,83-18-15,-83 18 0,115-42 16,-115 42-16,133-37 16,-133 37-16,124-33 15,-124 33-15,107-32 16,-107 32-16</inkml:trace>
  <inkml:trace contextRef="#ctx0" brushRef="#br4" timeOffset="925598.4044">30903 3934 0,'0'0'0,"0"0"15,0 0-15,0 0 16,51-18-16,-51 18 0,58-28 16,-58 28-16,99-37 15,-99 37-15,116-51 16,-116 51-16,132-51 15,-132 51-15,99-70 0,-99 70 16,0 0-16,0 0 16,66-70-16,-66 70 15,25-70-15,-25 70 0,-49-55 16,49 55-16,-75-14 16,75 14-16,-107 32 15,107-32-15,-132 80 16,132-80-16,-100 120 0,100-120 15,0 0-15,-74 154 16,74-154-16,-17 135 16,17-135-16,42 107 0,-42-107 15,99 74-15,-99-74 16,141 42-16,-141-42 16,140 14-16,-140-14 15,149-19-15,-149 19 16,116-46-16,-116 46 0,0 0 15,81-65-15,-81 65 16,43-84-16</inkml:trace>
  <inkml:trace contextRef="#ctx0" brushRef="#br4" timeOffset="926031.8305">31640 2730 0,'0'0'0,"0"0"16,-41 61-16,41-61 15,-33 88-15,33-88 0,-8 93 16,8-93-16,33 74 16,-33-74-16,58 42 15,-58-42-15,91 14 16,-91-14-16,91-18 0,-91 18 15,0 0-15,0 0 16,0 0-16,0 0 16,0 0-16,91-42 0,-91 42 15,0 0-15,0 0 16,0 0-16,0 0 0,66-46 16</inkml:trace>
  <inkml:trace contextRef="#ctx0" brushRef="#br4" timeOffset="926288.5238">32170 3572 0,'0'0'0,"0"0"0,0 0 16,0 0-16,0 0 15,81 10-15,-81-10 16,84-5-16,-84 5 0,0 0 16,98-18-16,-98 18 15</inkml:trace>
  <inkml:trace contextRef="#ctx0" brushRef="#br4" timeOffset="926484.4239">32120 3860 0,'0'0'0,"0"0"16,0 0-16,0 0 15,107 0-15,-107 0 16,108-4-16,-108 4 16,140-23-16,-140 23 0</inkml:trace>
  <inkml:trace contextRef="#ctx0" brushRef="#br4" timeOffset="926775.6137">32921 3121 0,'9'38'0,"-9"-38"15,17 111 1,-17-111-16,15 195 0,-15-195 15,18 237-15,-18-237 16,0 0-16,0 0 16,0 0-16,0 0 0,0 232 15,0-232-15,-9 136 16,9-136-16,0 0 0,0 0 16</inkml:trace>
  <inkml:trace contextRef="#ctx0" brushRef="#br4" timeOffset="927066.5365">33195 3446 0,'0'0'0,"0"0"16,-50 42-16,50-42 15,-58 56-15,58-56 0,-91 79 16,91-79-16,0 0 15,-66 70-15,66-70 16,0 0-16,-41 74 16,41-74-16,16 61 0,-16-61 15,75 46-15,-75-46 16,123 47-16,-123-47 16,0 0-16,117 32 0,-117-32 15,0 0-15,107 42 16,-107-42-16,0 0 15</inkml:trace>
  <inkml:trace contextRef="#ctx0" brushRef="#br4" timeOffset="932382.235">24917 4907 0,'0'0'0,"0"0"16,0 98-16,0-98 16,17 97-16,-17-97 0,0 0 15,24 80-15,-24-80 16,58 46-16,-58-46 0,50-10 15,-50 10-15,58-61 16,-58 61-16,0 0 16,0 0-16,0 0 15,0 0-15,33-87 16,-33 87-16,25-52 0,-25 52 16,16 19-16,-16-19 15,17 97-15,-17-97 16,16 154-16,-16-154 0,0 191 15,0-191-15,-16 182 16,16-182-16,0 0 16,0 0-16,0 0 15,-33 140-15,33-140 16,0 0-16,-58 46 0,58-46 16,0 0-16,-58-23 15,58 23-15,0 0 16,-17-74-16,17 74 15,25-99-15,-25 99 0,83-88 16,-83 88-16,91-74 16,-91 74-16,107-61 15,-107 61-15,108-65 16</inkml:trace>
  <inkml:trace contextRef="#ctx0" brushRef="#br4" timeOffset="932598.8602">25603 5083 0,'0'0'0,"0"0"0,50-18 16,-50 18-16,74-14 15,-74 14-15,0 0 0,0 0 16,91-23-16</inkml:trace>
  <inkml:trace contextRef="#ctx0" brushRef="#br4" timeOffset="932748.195">25628 5274 0,'0'0'0,"0"0"0,0 0 15,25 37-15,-25-37 16,58 10-16,-58-10 16,116-10-16,-116 10 15,132-32-15</inkml:trace>
  <inkml:trace contextRef="#ctx0" brushRef="#br4" timeOffset="932964.935">26405 4842 0,'0'0'0,"0"0"0,0 0 15,0 0-15,25 74 16,-25-74-16,25 89 15,-25-89-15,0 0 0,0 0 16</inkml:trace>
  <inkml:trace contextRef="#ctx0" brushRef="#br4" timeOffset="933165.535">26281 4893 0,'0'0'16,"0"0"-16,0 0 0,33 14 16,-33-14-16,83-5 15,-83 5-15,108-19 16,-108 19-16,0 0 0,107-18 16,-107 18-16</inkml:trace>
  <inkml:trace contextRef="#ctx0" brushRef="#br4" timeOffset="933348.5031">26323 5157 0,'0'0'0,"0"0"0,0 0 15,0 0-15,33 10 16,-33-10-16,74 0 15,-74 0-15,108-4 0,-108 4 16,124-6-16,-124 6 16</inkml:trace>
  <inkml:trace contextRef="#ctx0" brushRef="#br4" timeOffset="934331.7319">27133 4553 0,'0'0'0,"0"0"16,0 0-16,0 70 15,0-70-15,8 88 0,-8-88 16,17 126-16,-17-126 16,8 168-16,-8-168 15,0 172-15,0-172 16,0 0-16,0 0 0,0 0 15,0 130-15,0-130 16,0 37-16,0-37 16,8-46-16,-8 46 15,17-107-15,-17 107 0,33-131 16,-33 131-16,58-129 16,-58 129-16,58-117 15,-58 117-15,0 0 0,58-89 16,-58 89-16,0 0 15,0 0-15,49-37 16,-49 37-16,0 0 16,0 0-16,0 0 0,-25 56 15,25-56-15,-57 61 16,57-61-16,-83 74 16,83-74-16,0 0 15,-91 78-15,91-78 0,0 0 16,0 0-16,0 0 15,0 0-15,-75 66 16,75-66-16,-16 37 0,16-37 16,58 19-16,-58-19 15,116 23-15,-116-23 16,140 29-16,-140-29 16,132 41-16,-132-41 0,0 0 15,116 46-15,-116-46 16,0 0-16,0 0 15,0 0-15,0 0 16,66 47-16,-66-47 0,0 0 16,0 0-16,0 0 15,0 0-15,0 0 0,0 0 16,0 0-16,0 0 16,0 0-16,0 0 15,42 46-15,-42-46 0,0 0 16,0 0-16,0 0 15,0 0-15,0 0 0,0 0 16,0 0-16,0 0 16,0 0-16,0 0 15,8 28-15,-8-28 0,0 0 16,0 0-16,0 0 16,0 0-16,0 0 0,0 0 15,0 0-15,0 0 16,0 0-16,0 0 15,0 0-15,16-14 0</inkml:trace>
  <inkml:trace contextRef="#ctx0" brushRef="#br4" timeOffset="934815.37">28539 4359 0,'0'0'0,"0"0"0,0 0 16,-50 36-16,50-36 15,-66 93-15,0 47 16,66-140-16,-50 172 0,50-172 16,-41 200-16,41-200 15,-8 191-15,8-191 16,16 162-16,-16-162 16,58 113-16,-58-113 0,74 65 15,-74-65-15,100 9 16,-100-9-16</inkml:trace>
  <inkml:trace contextRef="#ctx0" brushRef="#br4" timeOffset="935132.2085">28588 5088 0,'0'0'16,"0"0"-16,0 0 16,-8-32-16,8 32 0,25-56 15,-25 56-15,0 0 16,0 0-16,41-61 16,-41 61-16,50-32 0,-50 32 15,49 24-15,-49-24 16,58 74-16,-58-74 15,50 111-15,-50-111 16,49 121-16,-49-121 0,0 0 16,58 79-16,-58-79 15,76 9-15</inkml:trace>
  <inkml:trace contextRef="#ctx0" brushRef="#br4" timeOffset="935323.4302">28944 4874 0,'0'0'0,"-17"37"15,-24 37-15,41-74 16,-66 113-16,66-113 16,-66 116-16,66-116 0,0 0 15,0 0-15,-58 107 16,58-107-16,-9 36 15,9-36-15</inkml:trace>
  <inkml:trace contextRef="#ctx0" brushRef="#br4" timeOffset="935665.414">29028 4544 0,'0'0'0,"0"0"16,41-10-16,-41 10 0,0 0 15,74-13-15,-74 13 16,0 0-16,0 0 16,50 0-16,-50 0 0,25 32 15,-25-32-15,-17 65 16,17-65-16,0 0 15,0 0-15,0 0 16,-33 70-16,33-70 0,0 0 16,-8 69-16,8-69 15,33 48-15,-33-48 16,83 9-16,-83-9 0,99-32 16,-99 32-16</inkml:trace>
  <inkml:trace contextRef="#ctx0" brushRef="#br4" timeOffset="935853.2843">29598 4688 0,'0'0'0,"0"0"15,0 84-15,0-84 16,0 98-16,0-98 0,0 121 15,0-121-15,0 0 16,0 0-16,0 111 16,0-111-16</inkml:trace>
  <inkml:trace contextRef="#ctx0" brushRef="#br4" timeOffset="936007.8915">29507 4944 0,'0'0'0,"0"0"0,75-5 16,-75 5-16,82-8 15,-82 8-15,124-43 16,-124 43-16</inkml:trace>
  <inkml:trace contextRef="#ctx0" brushRef="#br4" timeOffset="936282.3889">30094 4670 0,'0'0'15,"0"0"-15,-16 69 0,16-69 16,-17 79-16,17-79 16,-8 93-16,8-93 0,0 0 15,0 0-15,0 0 16,0 0-16,-8 89 15,8-89-15,16 33 16,-16-33-16,50-10 0,-50 10 16,66-38-16,-66 38 15,0 0-15,91-41 16,-91 41-16,0 0 0,74-56 16</inkml:trace>
  <inkml:trace contextRef="#ctx0" brushRef="#br4" timeOffset="936449.7479">30268 4814 0,'0'0'15,"0"0"-15,0 93 16,0-93-16,0 116 0,0-116 16,-8 134-16,8-134 15,0 0-15,0 0 16,0 131-16,0-131 0,16 75 15,-16-75-15</inkml:trace>
  <inkml:trace contextRef="#ctx0" brushRef="#br4" timeOffset="936708.422">30301 4511 0,'25'23'0,"-25"-23"16,58 75-16,-58-75 16,91 112-16,-91-112 0,90 139 15,-90-139-15,91 158 16,-91-158-16,42 159 16,-42-159-16,0 0 15,8 154-15,-8-154 16,0 0-16,0 0 0,-16 106 15,16-106-15,0 0 16</inkml:trace>
  <inkml:trace contextRef="#ctx0" brushRef="#br4" timeOffset="936948.0054">30764 4331 0,'0'0'0,"0"0"16,0 0-16,-17 60 16,17-60-16,0 0 15,-16 79-15,16-79 0,0 0 16,0 0-16,-8 83 15,8-83-15</inkml:trace>
  <inkml:trace contextRef="#ctx0" brushRef="#br4" timeOffset="937135.9914">30913 4553 0,'0'0'0,"0"0"16,-25 75-16,25-75 0,-34 79 16,34-79-16,0 0 15,0 0-15,-32 75 16,32-75-16</inkml:trace>
  <inkml:trace contextRef="#ctx0" brushRef="#br4" timeOffset="937532.138">30995 4688 0,'0'0'0,"0"0"16,0 0-16,0 0 15,34-14-15,-34 14 0,0 0 16,57-14-16,-57 14 15,0 0-15,0 0 16,0 0-16,50-4 0,-50 4 16,0 0-16,17 27 15,-17-27-15,-34 66 16,34-66-16,-57 79 0,57-79 16,0 0-16,0 0 15,0 0-15,0 0 16,-42 60-16,42-60 0,0 0 15,0 0-15,58 43 16,-58-43-16,83-6 16,-83 6-16,0 0 15,0 0-15,0 0 0,0 0 16,91-9-16,-91 9 16,58-9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20T14:51:37.122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85CD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695 5302 0,'0'0'16,"0"0"-16,0-70 31,0 70-31,16-75 0,-16 75 0,41-78 0,-41 78 15,0 0-15,0 0 16,58-61-16,-58 61 16,0 0-16,75-27 0,-75 27 15,65 46-15,-65-46 16,76 97-16,-76-97 16,57 136-16,-57-136 15,49 148-15,-49-148 16,0 0-16,66 117 0,-66-117 15,58 47-15,-58-47 16,59-19-16,-59 19 16</inkml:trace>
  <inkml:trace contextRef="#ctx0" brushRef="#br0" timeOffset="258.3083">2240 4967 0,'0'0'0,"0"0"0,-50 79 16,50-79-16,-49 85 16,49-85-16,-50 106 15,50-106-15,0 0 16,-50 130-16,50-130 0,0 0 15,0 0-15,0 0 16,0 0-16,-41 122 16,41-122-16,0 70 0,0-70 15</inkml:trace>
  <inkml:trace contextRef="#ctx0" brushRef="#br0" timeOffset="1037.7254">2654 5000 0,'0'0'0,"0"0"0,-26 60 15,26-60-15,0 84 16,0-84-16,0 0 15,0 107-15,0-107 16,0 0-16,33 83 0,-33-83 16,0 0-16,42 29 15,-42-29-15,66-29 16,-66 29-16,0 0 0,50-69 16,-50 69-16,0 0 15,0 0-15,0 0 16,57-60-16,-57 60 0,42-19 15,-42 19-15,33 60 16,-33-60-16,25 117 16,-25-117-16,0 158 15,0-158-15,-17 158 0,17-158 16,-25 140-16,25-140 16,0 0-16,-40 102 15,40-102-15,0 0 16,0 0-16,-50 61 0,50-61 15,-59 18-15,59-18 16,0 0-16,0 0 0,-57-41 16,57 41-16,0 0 15,-17-84-15,17 84 16,41-116-16,-41 116 16,75-126-16,-75 126 15,0 0-15,91-112 0,-91 112 16,0 0-16,0 0 15,0 0-15,0 0 0,0 0 16,0 0-16,74-89 16,-74 89-16,0 0 15,0 0-15,0 0 0,0 0 16,0 0-16,0 0 16,0 0-16,0 0 0,0 0 15,0 0-15,58-60 16,-58 60-16,0 0 0,0 0 15,0 0-15,0 0 16,0 0-16,0 0 0,0 0 16,34-23-16,-34 23 15,0 0-15,0 0 0,0 0 16,0 0-16,57-15 16</inkml:trace>
  <inkml:trace contextRef="#ctx0" brushRef="#br0" timeOffset="1533.016">3860 4646 0,'0'0'0,"0"0"16,0 93-16,0-93 15,9 121-15,-9-121 0,0 154 16,0-154-16,0 0 16,8 139-16,-8-139 15,0 0-15,0 0 0,0 0 16,0 0-16,0 0 15,8 103-15,-8-103 16,-8 42-16,8-42 0,-41-33 16,41 33-16,0 0 15,-67-42-15,67 42 16,0 0-16,-82-14 16,82 14-16,-66 28 0,66-28 15,-17 70-15,17-70 16,0 0-16,25 70 15,-25-70-15,83 60 16,-83-60-16,99 14 0,-99-14 16,91-23-16,-91 23 15,99-56-15,-99 56 16</inkml:trace>
  <inkml:trace contextRef="#ctx0" brushRef="#br0" timeOffset="1832.9846">4100 5256 0,'0'0'16,"0"0"-16,0 0 0,25-47 16,-25 47-16,0 0 15,41-56-15,-41 56 16,0 0-16,0 0 0,50-51 15,-50 51-15,0 0 16,50-19-16,-50 19 16,49 38-16,-49-38 15,33 70-15,-33-70 0,33 107 16,-33-107-16,0 0 16,50 97-16,-50-97 15,49 52-15,-49-52 16,50-5-16,-50 5 0</inkml:trace>
  <inkml:trace contextRef="#ctx0" brushRef="#br0" timeOffset="2071.0092">4497 5139 0,'0'0'15,"0"0"-15,0 0 0,-33 84 16,33-84-16,-33 108 16,33-108-16,0 0 15,-50 111-15,50-111 0,0 0 16,0 0-16,0 0 16,0 0-16,-25 89 15,25-89-15,9 32 0,-9-32 16</inkml:trace>
  <inkml:trace contextRef="#ctx0" brushRef="#br0" timeOffset="2471.7561">5275 5163 0,'0'0'16,"0"0"-16,0 0 16,0 0-16,58 4 0,-58-4 15,83 10-15,-83-10 16,99 5-16,-99-5 15,99-5-15,-99 5 16</inkml:trace>
  <inkml:trace contextRef="#ctx0" brushRef="#br0" timeOffset="2941.2757">5267 5423 0,'0'0'0,"0"0"0,0 0 16,0 0-16,0 0 16,50 9-16,-50-9 15,74 5-15,-74-5 0,0 0 16,91 5-16,-91-5 15,0 0-15,91 5 16,-91-5-16,0 0 16,0 0-16,0 0 0,0 0 15,0 0-15,0 0 16,0 0-16,0 0 0,58 4 16,-58-4-16,0 0 15,0 0-15,0 0 16,0 0-16,0 0 0,0 0 15,0 0-15,0 0 16,0 0-16,0 0 0,0 0 16,0 0-16,0 0 15,0 0-15,0 0 16,0 0-16,0 0 0,0 0 16,41 0-16,-41 0 15,0 0-15,0 0 0</inkml:trace>
  <inkml:trace contextRef="#ctx0" brushRef="#br0" timeOffset="3816.0111">6664 5395 0,'0'0'0,"0"0"15,0 0-15,91 5 16,-91-5-16,91 5 16,-91-5-16,0 0 0,91 4 15,-91-4-15,0 0 16,0 0-16,0 0 16,0 0-16,83 5 0,-83-5 15,0 0-15,0 0 16,0 0-16,0 0 0,0 0 15,0 0-15,0 0 16,0 0-16,0 0 0,0 0 16,83 0-16,-83 0 15,0 0-15,0 0 16,0 0-16,0 0 0,49 0 16,-49 0-16,58-5 15</inkml:trace>
  <inkml:trace contextRef="#ctx0" brushRef="#br0" timeOffset="4299.7601">7566 5521 0,'0'0'16,"0"0"-16,41-9 15,-41 9-15,50-28 16,-50 28-16,0 0 0,82-42 16,-82 42-16,0 0 15,66-65-15,-66 65 16,0 0-16,34-66 0,-34 66 15,-9-55-15,9 55 16,0 0-16,-49-33 16,49 33-16,-83 19 0,83-19 15,-91 65-15,91-65 16,-66 107-16,66-107 16,0 0-16,-33 111 15,33-111-15,0 99 0,0-99 16,58 69-16,-58-69 15,82 38-15,-82-38 16,116 9-16,-116-9 0,0 0 16,99-15-16,-99 15 15,100-41-15,-100 41 16,0 0-16,74-46 16,-74 46-16</inkml:trace>
  <inkml:trace contextRef="#ctx0" brushRef="#br0" timeOffset="4637.4091">7797 4767 0,'0'0'0,"0"0"16,0 0-16,50-10 15,-50 10-15,0 0 16,0 0-16,66 0 16,-66 0-16,99 0 15,-99 0-15</inkml:trace>
  <inkml:trace contextRef="#ctx0" brushRef="#br0" timeOffset="5015.7437">8260 4711 0,'0'0'0,"0"0"0,0 0 16,0 0-16,8-51 15,-8 51-15,0 0 0,0 0 16,25-42-16,-25 42 16,0 0-16,0 0 15,33-27-15,-33 27 0,58 18 16,-58-18-16,58 61 16,-58-61-16,50 79 15,-50-79-15,0 0 16,41 88-16,-41-88 0,0 0 15,58 70-15,-58-70 16,0 0-16,50 18 16,-50-18-16,0 0 0,41-32 15</inkml:trace>
  <inkml:trace contextRef="#ctx0" brushRef="#br0" timeOffset="5248.7375">8566 4623 0,'0'0'0,"0"0"15,-41 37-15,41-37 16,-42 61-16,42-61 16,-41 84-16,41-84 0,0 0 15,0 0-15,0 0 16,0 0-16,-41 83 15,41-83-15,-17 46 0,17-46 16,0 0-16,0 0 16,33-78-16</inkml:trace>
  <inkml:trace contextRef="#ctx0" brushRef="#br0" timeOffset="5649.5081">8591 4293 0,'0'0'15,"0"0"-15,0 0 0,0 0 16,0 0-16,41-23 16,-41 23-16,0 0 15,58-19-15,-58 19 16,0 0-16,0 0 0,0 0 15,75 0-15,-75 0 16,41 28-16,-41-28 16,0 0-16,0 60 0,0-60 15,0 0-15,0 0 16,-41 75-16,41-75 16,0 0-16,0 0 0,0 0 15,0 0-15,-33 65 16,33-65-16,8 52 15,-8-52-15,58 18 16,-58-18-16,99-5 0,-99 5 16,91-23-16,-91 23 15,91-28-15</inkml:trace>
  <inkml:trace contextRef="#ctx0" brushRef="#br0" timeOffset="5984.4585">9492 4479 0,'0'0'0,"-16"32"16,-34 34-16,50-66 16,-66 106-16,66-106 15,-74 159-15,74-159 16,-67 191-16,67-191 16,-58 209-16,58-209 0,-24 195 15,24-195-15,0 168 16,0-168-16,33 120 15,-33-120-15,66 76 0,-66-76 16,0 0-16</inkml:trace>
  <inkml:trace contextRef="#ctx0" brushRef="#br0" timeOffset="6582.5961">9583 5270 0,'0'0'0,"0"0"16,0 0-16,-16 64 16,16-64-16,-9 80 15,9-80-15,0 0 16,0 0-16,-8 75 0,8-75 15,0 0-15,25 56 16,-25-56-16,50 5 16,-50-5-16,0 0 0,58-43 15,-58 43-15,0 0 16,0 0-16,0 0 16,67-56-16,-67 56 15,41-23-15,-41 23 0,50 38 16,-50-38-16,16 97 15,-16-97-15,8 136 16,-8-136-16,-16 152 16,16-152-16,0 0 0,-25 149 15,25-149-15,0 0 16,0 0-16,-58 107 16,58-107-16,0 0 0,-58 38 15,58-38-15,0 0 16,-67-33-16,67 33 15,0 0-15,-50-88 0,50 88 16,-16-103-16,16 103 16,25-102-16,-25 102 15,66-88-15,-66 88 16,0 0-16,84-70 0,-84 70 16,107-56-16,-107 56 15,83-60-15,-83 60 16,66-70-16,-66 70 15</inkml:trace>
  <inkml:trace contextRef="#ctx0" brushRef="#br0" timeOffset="6976.0451">9998 4823 0,'0'0'16,"0"0"-16,0 0 0,33-14 16,-33 14-16,0 0 15,0 0-15,0 0 16,58-4-16,-58 4 16,0 0-16,66 18 0,-66-18 15,0 0-15,25 42 16,-25-42-16,0 0 15,-9 79-15,9-79 0,0 0 16,-41 79-16,41-79 16,0 0-16,0 0 15,-25 75-15,25-75 0,25 41 16,-25-41-16,58 18 16,-58-18-16,0 0 15,82 6-15,-82-6 16,0 0-16,0 0 0,91-10 15,-91 10-15,0 0 16</inkml:trace>
  <inkml:trace contextRef="#ctx0" brushRef="#br0" timeOffset="7165.7296">10527 5367 0,'0'0'0,"0"0"0,41 15 16,-41-15-16,75 4 15,-75-4-15,99-14 16,-99 14-16,91-38 16</inkml:trace>
  <inkml:trace contextRef="#ctx0" brushRef="#br0" timeOffset="7420.1024">11073 5102 0,'0'0'0,"0"0"15,-9 51-15,9-51 16,-8 84-16,8-84 15,0 116-15,0-116 0,0 136 16,0-136-16,0 0 16,0 0-16,0 139 15,0-139-15,0 0 16,0 97-16,0-97 0,25 20 16,-25-20-16</inkml:trace>
  <inkml:trace contextRef="#ctx0" brushRef="#br0" timeOffset="7782.3409">11114 4674 0,'0'0'15,"0"0"-15,0 0 16,41 0-16,-41 0 16,66 42-16,-66-42 0,91 84 15,-91-84-15,108 125 16,-108-125-16,91 158 16,-91-158-16,58 191 15,-58-191-15,24 196 0,-24-196 16,0 181-16,0-181 15,0 0-15,0 0 16,0 0-16,0 0 0,0 0 16,0 0-16,-8 154 15,8-154-15,8 70 16,-8-70-16</inkml:trace>
  <inkml:trace contextRef="#ctx0" brushRef="#br0" timeOffset="8282.6352">12098 4828 0,'0'0'0,"0"0"0,16 79 16,-16-79-16,33 116 16,-33-116-16,25 134 15,-25-134-15,17 145 0,-17-145 16,0 0-16,0 0 16,0 0-16,0 0 15,16 116-15,-16-116 0,9 61 16,-9-61-16,0 0 15,0 0-15,-33-65 16,33 65-16,-50-65 16,50 65-16,-75-47 0,75 47 15,-74-4-15,74 4 16,-74 27-16,74-27 16,0 0-16,-50 70 0,50-70 15,0 75-15,0-75 16,33 75-16,-33-75 15,91 51-15,-91-51 16,99 14-16,-99-14 0,108-33 16,-108 33-16,107-52 15,-107 52-15,99-78 16</inkml:trace>
  <inkml:trace contextRef="#ctx0" brushRef="#br0" timeOffset="8850.4293">12586 5191 0,'0'0'16,"0"0"-16,0 0 16,0 0-16,-83 148 0,75-110 15,8-38-15,-9 60 16,9-60-16,17 62 16,-17-62-16,0 0 0,33 64 15,-33-64-15,0 0 16,0 0-16,66 42 15,-66-42-15,66-19 16,-66 19-16,58-55 0,-58 55 16,0 0-16,0 0 15,0 0-15,0 0 0,33-84 16,-33 84-16,0 0 16,0 0-16,0 0 15,25-61-15,-25 61 16,0 0-16,0 0 0,41 75 15,-41-75-15,25 121 16,-25-121-16,33 158 16,-33-158-16,9 167 0,-9-167 15,-17 140-15,17-140 16,0 0-16,0 0 16,0 0-16,-50 107 15,50-107-15,0 0 0,-57 46 16,57-46-16,-58-9 15,58 9-15,-42-74 16,42 74-16,-24-93 16,24 93-16,16-103 0,-16 103 15,41-107-15,-41 107 16,75-93-16,-75 93 16,99-79-16,-99 79 15,83-74-15,-83 74 0,74-69 16,-74 69-16,42-71 15,-42 71-15</inkml:trace>
  <inkml:trace contextRef="#ctx0" brushRef="#br0" timeOffset="20415.6125">2810 7191 0,'0'0'0,"0"0"0,0 0 15,0 0-15,0 0 16,-15 23-16,15-23 16,7-32-16,-7 32 0,25-60 15,-25 60-15,0 0 16,41-75-16,-41 75 16,0 0-16,0 0 15,58-37-15,-58 37 0,58 4 16,-58-4-16,51 56 15,-51-56-15,65 93 16,-65-93-16,0 0 0,41 121 16,-41-121-16,0 0 15,50 107-15,-50-107 16,57 47-16,-57-47 16,0 0-16</inkml:trace>
  <inkml:trace contextRef="#ctx0" brushRef="#br0" timeOffset="20659.4548">3207 7019 0,'0'0'0,"-16"23"16,-17 47-16,33-70 15,-42 112-15,42-112 16,-41 125-16,41-125 0,0 0 16,0 0-1,0 0-15,-33 98 0,33-98 16,0 0-16,0 0 16</inkml:trace>
  <inkml:trace contextRef="#ctx0" brushRef="#br0" timeOffset="21099.5252">3877 6689 0,'0'0'15,"8"84"-15,-8-84 16,17 129-16,-17-129 0,16 136 16,-16-136-16,0 0 15,0 0-15,0 0 16,0 0-16,0 0 0,25 102 16,-25-102-16,8 42 15,-8-42-15,-25-28 16,25 28-16,-41-55 15,41 55-15,0 0 0,-66-48 16,66 48-16,-74 0 16,74 0-16,0 0 15,-58 66-15,58-66 0,0 0 16,-42 97-16,42-97 16,17 103-16,-17-103 15,66 65-15,-66-65 16,83 18-16,-83-18 0,82-42 15,-82 42-15</inkml:trace>
  <inkml:trace contextRef="#ctx0" brushRef="#br0" timeOffset="21415.8412">4191 7168 0,'0'0'0,"0"0"16,0 0-16,0 0 15,8-37-15,-8 37 0,0 0 16,0 0-16,0 0 16,0 0-16,17-61 15,-17 61-15,0 0 16,41-32-16,-41 32 0,58 13 15,-58-13-15,41 74 16,-41-74-16,42 103 16,-42-103-16,0 0 0,58 94 15,-58-94-15,49 32 16,-49-32-16,50-23 16</inkml:trace>
  <inkml:trace contextRef="#ctx0" brushRef="#br0" timeOffset="21654.9285">4580 7019 0,'0'0'0,"0"0"16,-42 51-16,42-51 15,-41 65-15,41-65 16,-41 93-16,41-93 0,0 0 15,0 0-15,0 0 16,-50 97-16,50-97 16,0 0-16,-25 75 0,25-75 15,0 0-15,0 0 16,91-46-16</inkml:trace>
  <inkml:trace contextRef="#ctx0" brushRef="#br0" timeOffset="21893.0144">5168 7047 0,'0'0'0,"0"0"15,0 0-15,25 14 16,-25-14-16,74 4 15,-74-4-15,0 0 16,91 0-16,-91 0 16,0 0-16,0 0 0,0 0 15,83-14-15,-83 14 0</inkml:trace>
  <inkml:trace contextRef="#ctx0" brushRef="#br0" timeOffset="22205.5487">5184 7274 0,'0'0'0,"0"0"16,0 0-16,0 0 0,0 0 16,0 0-16,50 0 15,-50 0-15,66-4 16,-66 4-16,0 0 0,75-5 15,-75 5-15,0 0 16,0 0-16,0 0 16,82 0-16,-82 0 0,0 0 15,0 0-15,0 0 16,0 0-16,0 0 16,0 0-16,0 0 0,91 0 15,-91 0-15,58-14 16,-58 14-16,0 0 0</inkml:trace>
  <inkml:trace contextRef="#ctx0" brushRef="#br0" timeOffset="22868.0046">6623 7284 0,'0'0'0,"0"0"0,0 0 15,0 0-15,0 0 16,0 0-16,41 9 16,-41-9-16,58-4 15,-58 4-15,0 0 0,83-15 16,-83 15-16,0 0 15,83-32-15,-83 32 0,0 0 16,66-37-16,-66 37 16</inkml:trace>
  <inkml:trace contextRef="#ctx0" brushRef="#br0" timeOffset="23332.6987">7218 7345 0,'0'0'0,"0"0"15,0 0-15,42 0 16,-42 0-16,66-20 0,-66 20 15,83-32-15,-83 32 16,0 0-16,66-51 16,-66 51-16,0 0 0,0 0 15,0 0-15,49-56 16,-49 56-16,0 0 16,-8-51-16,8 51 15,-50-10-15,50 10 0,-66 38 16,66-38-16,-74 84 15,74-84-15,-50 107 16,50-107-16,0 0 0,-8 107 16,8-107-16,41 84 15,-41-84-15,83 46 16,-83-46-16,99 5 16,-99-5-16,108-38 0,-108 38 15,107-46-15,-107 46 16</inkml:trace>
  <inkml:trace contextRef="#ctx0" brushRef="#br0" timeOffset="23681.3223">7516 6702 0,'0'0'0,"0"0"16,0 0-16,0 0 0,33 20 15,-33-20-15,0 0 16,58 9-16,-58-9 16,0 0-16,91-6 0,-91 6 15</inkml:trace>
  <inkml:trace contextRef="#ctx0" brushRef="#br0" timeOffset="24009.4026">7822 6638 0,'0'0'16,"0"0"-16,0 0 15,0 0-15,0 0 0,0 0 16,0 0-16,0 0 16,8-61-16,-8 61 15,0 0-15,0 0 0,0 0 16,33-27-16,-33 27 16,0 0-16,42 4 15,-42-4-15,74 51 16,-74-51-16,50 74 0,-50-74 15,0 0-15,0 0 16,49 84-16,-49-84 16,0 0-16,58 51 0,-58-51 15</inkml:trace>
  <inkml:trace contextRef="#ctx0" brushRef="#br0" timeOffset="24248.6026">8095 6591 0,'0'0'0,"0"0"16,-41 65-16,41-65 15,-42 69-15,42-69 0,0 0 16,0 0-16,0 0 15,0 0-15,-33 66 0,33-66 16,0 0-16,0 0 16,0 0-16</inkml:trace>
  <inkml:trace contextRef="#ctx0" brushRef="#br0" timeOffset="24661.4761">8144 6242 0,'0'0'0,"0"0"0,0 0 16,0 0-16,42-9 16,-42 9-16,0 0 15,0 0-15,58 0 0,-58 0 16,0 0-16,0 0 15,58 33-15,-58-33 16,0 0-16,16 59 0,-16-59 16,0 0-16,-8 71 15,8-71-15,0 0 16,0 0-16,0 0 0,0 0 16,0 0-16,-25 65 15,25-65-15,0 0 16,8 56-16,-8-56 0,0 0 15,0 0-15,50 18 16,-50-18-16,0 0 16,0 0-16,0 0 0,0 0 15,0 0-15,0 0 16,66-4-16,-66 4 16</inkml:trace>
  <inkml:trace contextRef="#ctx0" brushRef="#br0" timeOffset="25932.7965">9054 6200 0,'0'0'0,"0"0"0,-58 66 16,58-66-16,-41 79 15,41-79-15,-50 125 16,50-125-16,-41 158 0,41-158 15,-17 177-15,17-177 16,9 163-16,-9-163 16,24 149-16,-24-149 0,58 116 15,-58-116-15,0 0 16,66 84-16,-66-84 16,75 37-16,-75-37 15</inkml:trace>
  <inkml:trace contextRef="#ctx0" brushRef="#br0" timeOffset="26549.601">9376 6768 0,'0'0'15,"0"0"-15,0 0 0,0 74 16,0-74-16,0 0 16,9 65-16,-9-65 15,0 0-15,25 52 0,-25-52 16,0 0-16,49 9 15,-49-9-15,0 0 0,66-37 16,-66 37-16,0 0 16,0 0-16,0 0 15,0 0-15,58-47 16,-58 47-16,50-23 0,-50 23 16,33 46-16,-33-46 15,34 93-15,-34-93 16,16 131-16,-16-131 15,0 153-15,0-153 0,-8 135 16,8-135-16,0 0 16,0 0-16,-16 98 15,16-98-15,0 0 0,0 0 16,-34 37-16,34-37 16,0 0-16,-33-23 15,33 23-15,0 0 0,-42-80 16,42 80-16,0 0 15,-16-97-15,16 97 0,24-103 16,-24 103-16,50-83 16,-50 83-16,75-61 15,-75 61-15,0 0 16,75-60-16,-75 60 16,74-61-16</inkml:trace>
  <inkml:trace contextRef="#ctx0" brushRef="#br0" timeOffset="26949.5062">9766 6424 0,'0'0'0,"0"0"15,0 0-15,0 0 16,25-19-16,-25 19 16,0 0-16,0 0 15,0 0-15,0 0 0,58-5 16,-58 5-16,0 0 16,33 24-16,-33-24 15,0 0-15,0 0 0,8 51 16,-8-51-16,0 0 15,0 0-15,0 0 16,0 0-16,0 70 0,0-70 16,17 60-16,-17-60 15,0 0-15,58 23 16,-58-23-16,0 0 16,74 0-16,-74 0 0,0 0 15,0 0-15,91-9 16</inkml:trace>
  <inkml:trace contextRef="#ctx0" brushRef="#br0" timeOffset="27132.7285">10229 6889 0,'0'0'0,"0"0"15,0 0-15,0 0 16,0 0-16,91-15 0,-91 15 16,75-23-16,-75 23 15</inkml:trace>
  <inkml:trace contextRef="#ctx0" brushRef="#br0" timeOffset="27366.195">10676 6489 0,'0'0'0,"0"0"16,0 51-16,0-51 0,8 65 16,-8-65-16,16 94 15,-16-94-15,17 115 16,-17-115-16,0 0 0,33 111 15,-33-111-15,0 0 16,41 85-16</inkml:trace>
  <inkml:trace contextRef="#ctx0" brushRef="#br0" timeOffset="27795.9335">10750 6331 0,'0'0'0,"0"0"16,0 0-16,50 14 0,-50-14 16,66 46-16,-66-46 15,74 65-15,-74-65 16,99 84-16,-99-84 15,67 102-15,-67-102 0,41 117 16,-41-117-16,8 130 16,-8-130-16,-8 121 15,8-121-15,0 0 16,0 0-16,0 97 0,0-97 16,0 0-16</inkml:trace>
  <inkml:trace contextRef="#ctx0" brushRef="#br0" timeOffset="28099.5339">11254 7503 0,'0'0'0,"0"0"16,-115 4-16,115-4 0,-157 10 15,157-10-15,-166 28 16,166-28-16,-198 18 16,198-18-16,-190 10 15,190-10-15,-191 0 0,191 0 16,-173-5-16,173 5 16,-149 0-16,149 0 15,0 0-15,-124 5 16,124-5-16,0 0 0,-75 18 15,75-18-15</inkml:trace>
  <inkml:trace contextRef="#ctx0" brushRef="#br0" timeOffset="28718.9783">10188 7782 0,'0'0'0,"0"0"16,0 0-16,-8 56 15,8-56-15,0 69 16,0-69-16,0 0 16,16 75-16,-16-75 0,0 0 0,0 0 15,33 56-15,-33-56 16,0 0-16,50 23 15,-50-23-15,0 0 0,66-28 16,-66 28-16,0 0 16,0 0-16,58-65 15,-58 65-15,0 0 16,0 0-16,0 0 0,0 0 16,49-56-16,-49 56 0,25-9 15,-25 9-15,25 42 16,-25-42-16,25 93 15,-25-93-15,33 116 16,-33-116-16,25 126 0,-25-126 16,0 0-16,8 107 15,-8-107-15,0 0 16,-17 88-16,17-88 0,0 0 16,-49 51-16,49-51 15,0 0-15,-66 19 16,66-19-16,0 0 15,0 0-15,-91-19 0,91 19 16,0 0-16,0 0 16,-66-36-16,66 36 15,0 0-15,-9-75 16,9 75-16,42-74 0,-42 74 16,0 0-16,74-56 15,-74 56-15,0 0 16,99-56-16,-99 56 0,108-42 15,-108 42-15</inkml:trace>
  <inkml:trace contextRef="#ctx0" brushRef="#br0" timeOffset="29298.9537">11916 6874 0,'0'0'0,"0"0"15,25 80-15,-25-80 0,33 111 16,-33-111-16,16 159 16,-16-159-16,25 172 15,-25-172-15,0 0 0,33 144 16,-33-144-16,0 0 15,0 0-15,0 0 16,0 0-16,33 98 0,-33-98 16,17 32-16,-17-32 15,0 0-15,-25-37 0,25 37 16,0 0-16,-50-70 16,50 70-16,0 0 0,-91-56 15,91 56-15,0 0 16,-99-23-16,99 23 15,-82 33-15,82-33 0,0 0 16,-42 56-16,42-56 16,17 65-16,-17-65 15,74 46-15,-74-46 16,108 0-16,-108 0 0,132-42 16,-132 42-16</inkml:trace>
  <inkml:trace contextRef="#ctx0" brushRef="#br0" timeOffset="29866.3045">12404 7274 0,'0'0'16,"0"0"-16,0 0 16,0 0-16,-25 57 15,25-57-15,-8 74 0,8-74 16,0 0-16,8 94 15,-8-94-15,0 0 16,41 69-16,-41-69 0,0 0 16,58 42-16,-58-42 15,75-19-15,-75 19 16,0 0-16,0 0 0,82-74 16,-82 74-16,0 0 15,0 0-15,0 0 16,0 0-16,42-70 0,-42 70 15,24-23-15,-24 23 16,25 32-16,-25-32 16,17 84-16,-17-84 15,8 121-15,-8-121 0,8 135 16,-8-135-16,0 0 16,0 126-16,0-126 15,0 0-15,0 0 0,0 0 16,0 0-16,-25 92 15,25-92-15,-41 28 16,41-28-16,-33-32 0,33 32 16,0 0-16,-25-79 15,25 79-15,0-93 16,0 93-16,25-89 16,-25 89-16,50-70 0,-50 70 15,74-69-15,-74 69 16,75-70-16,-75 70 15,66-84-15,-66 84 16,24-98-16</inkml:trace>
  <inkml:trace contextRef="#ctx0" brushRef="#br0" timeOffset="49174.8937">2008 7340 0,'0'0'16,"0"0"-16,0 0 16,0 0-16,0 0 15,0 0-15,-24 23 0,24-23 16,0 0-16,0 0 0,0 0 15,-8 47-15,8-47 0,0 0 16,8 41-16,-8-41 16,0 0-16,42 10 15,-42-10-15,0 0 0,24-33 16,-24 33-16,0 0 16,0 0-16,0 0 15,8-65-15,-8 65 0,0 0 16,-17-41-16,17 41 15,0 0-15,-33 3 16,33-3-16,0 0 0,0 0 16,-32 43-16,32-43 15,0 0-15,0 60 16,0-60-16,0 0 0,50 33 16,-50-33-16,0 0 15,0 0-15,0 0 16,49-10-16,-49 10 15,0 0-15,0 0 0,0 0 16,16-37-16,-16 37 16,0 0-16,-8-28 15,8 28-15,0 0 0,0 0 16,0 0-16,0 0 16,0 0-16,0 0 15</inkml:trace>
  <inkml:trace contextRef="#ctx0" brushRef="#br0" timeOffset="49722.949">1025 6563 0,'0'0'0,"0"0"15,0 0-15,0 56 16,0-56-16,0 70 16,0-70-16,0 0 0,8 102 15,-8-102-15,0 0 16,0 116-16,0-116 16,0 0-16,0 0 15,0 121-15,0-121 0,0 0 16,0 0-16,0 0 15,8 97-15,-8-97 16</inkml:trace>
  <inkml:trace contextRef="#ctx0" brushRef="#br0" timeOffset="50165.4021">1497 7591 0,'0'0'0,"0"0"16,0 0-16,-76 9 15,76-9-15,0 0 16,-65 14-16,65-14 0,-91 14 16,91-14-16,-107 10 15,107-10-15,-101 13 16,101-13-16,-81 5 0,81-5 16,0 0-16,-100 0 15,100 0-15,0 0 16,-83 5-16,83-5 15,0 0-15,0 0 0,0 0 16,-65 9-16,65-9 16,0 0-16,0 0 0,0 0 15,-42 23-15,42-23 16,0 0-16,0 0 16,0 0-16</inkml:trace>
  <inkml:trace contextRef="#ctx0" brushRef="#br0" timeOffset="52068.8419">9824 7586 0,'0'0'0,"0"0"0,0 0 15,0 0-15,0 0 16,0 0-16,0 0 16,0 0-16,0 0 0,0 0 15,0 0-15,0 0 16,0 0-16,0 0 15,0 0-15,0 0 0,0 0 16,0 0-16,0 0 16,-74 0-16,74 0 15,-84 0-15,84 0 0,-108 0 16,108 0-16,-140 5 16,140-5-16,-132 9 15,132-9-15,-166 24 16,166-24-16,-174 23 0,174-23 15,-198 32-15,198-32 16,-198 33-16,198-33 16,-199 37-16,199-37 15,-190 42-15,190-42 16,-198 32-16,198-32 0,-174 28 16,174-28-16,-182 33 15,182-33-15,-141 23 16,141-23-16,0 0 0,-132 18 15,132-18-15,0 0 16,0 0-16,0 0 16,0 0-16,0 0 0,0 0 15,0 0-15,-91 20 16,91-20-16,0 0 0,0 0 16,0 0-16,0 0 15,0 0-15,-41 0 16</inkml:trace>
  <inkml:trace contextRef="#ctx0" brushRef="#br0" timeOffset="55655.9138">611 8313 0,'0'0'15,"0"0"-15,0 0 0,0 0 16,0 0-16,49 18 16,-49-18-16,0 0 15,68 0-15,-68 0 0,81-14 16,-81 14-16</inkml:trace>
  <inkml:trace contextRef="#ctx0" brushRef="#br0" timeOffset="56166.0557">1090 8642 0,'0'0'16,"0"0"-16,0 0 16,0 0-16,0 0 15,50-18-15,-50 18 16,58-42-16,-58 42 0,74-60 16,-74 60-16,58-80 15,-58 80-15,0 0 16,0 0-16,0 0 0,33-88 15,-33 88-15,0 0 16,9-61-16,-9 61 0,-42-18 16,42 18-16,-65 33 15,65-33-15,-75 84 16,75-84-16,-50 111 16,50-111-16,-41 116 15,41-116-15,9 107 0,-9-107 16,32 80-16,-32-80 15,0 0-15,58 51 16,-58-51-16,91 28 16,-91-28-16,0 0 0,91 0 15,-91 0-15,91-33 16,-91 33-16,75-56 0</inkml:trace>
  <inkml:trace contextRef="#ctx0" brushRef="#br0" timeOffset="56465.9979">1257 8038 0,'0'0'16,"0"0"-16,0 0 16,0 0-16,40 0 0,-40 0 15,66-10-15,-66 10 0,0 0 16,75-9-16,-75 9 15</inkml:trace>
  <inkml:trace contextRef="#ctx0" brushRef="#br0" timeOffset="56815.973">1570 7986 0,'0'0'0,"0"0"15,0 0-15,0 0 16,0 0-16,0 0 0,0 0 16,0 0-16,0 0 15,0 0-15,0 0 16,58-23-16,-58 23 15,0 0-15,41 33 0,-41-33 16,42 55-16,-42-55 16,0 0-16,41 61 15,-41-61-15,0 0 0,0 0 16,49 46-16,-49-46 16,0 0-16,50 24 15,-50-24-15,34-37 0</inkml:trace>
  <inkml:trace contextRef="#ctx0" brushRef="#br0" timeOffset="57100.0309">1851 7968 0,'0'0'0,"0"0"0,0 0 16,0 0-16,-58 55 16,58-55-16,-41 61 0,41-61 15,0 0-15,0 0 16,0 0-16,0 0 16,-41 65-16,41-65 0,0 0 15,0 0-15,0 0 16,-34 52-16,34-52 15,0 0-15,0 0 0,10-43 16</inkml:trace>
  <inkml:trace contextRef="#ctx0" brushRef="#br0" timeOffset="57594.135">1727 7689 0,'0'0'0,"0"0"16,0 0-16,0 0 15,0 0-15,0 0 16,0 0-16,0 0 15,0 0-15,74-10 16,-74 10-16,0 0 0,0 0 16,0 0-16,0 0 15,50 24-15,-50-24 0,0 0 16,0 0-16,17 37 16,-17-37-16,0 0 15,0 0-15,0 0 16,0 0-16,0 0 0,0 0 15,-17 51-15,17-51 16,0 0-16,-15 37 16,15-37-16,0 0 0,40 19 15,-40-19-15,0 0 16,51 0-16,-51 0 0,0 0 16,0 0-16,0 0 15,73-5-15,-73 5 16,0 0-16,0 0 15,0 0-15,0 0 0</inkml:trace>
  <inkml:trace contextRef="#ctx0" brushRef="#br0" timeOffset="60709.3339">6408 8023 0,'0'0'16,"0"0"-16,0 0 15,0 0-15,0 0 0,0 0 16,0 0-16,0 0 15</inkml:trace>
  <inkml:trace contextRef="#ctx0" brushRef="#br0" timeOffset="61045.6944">5929 7274 0,'0'0'0,"0"0"15,0 0-15,8 61 16,-8-61-16,8 70 16,-8-70-16,0 98 15,0-98-15,0 0 0,0 0 16,8 97-16,-8-97 16,0 0-16</inkml:trace>
  <inkml:trace contextRef="#ctx0" brushRef="#br0" timeOffset="61255.9211">6077 7861 0,'0'0'0,"0"0"16,-49 28-16,49-28 0,-83 23 15,83-23-15,-99 33 16,99-33-16,0 0 15,-108 37-15,108-37 0,0 0 16,0 0-16,-107 28 16,107-28-16,0 0 15</inkml:trace>
  <inkml:trace contextRef="#ctx0" brushRef="#br0" timeOffset="61549.214">5267 8629 0,'0'0'0,"0"0"16,0 0-16,0 0 15,41 13-15,-41-13 16,67-3-16,-67 3 16,74-20-16</inkml:trace>
  <inkml:trace contextRef="#ctx0" brushRef="#br0" timeOffset="61944.1855">5672 8754 0,'0'0'0,"0"0"16,42-41-16,-42 41 16,0 0-16,49-61 0,-49 61 15,0 0-15,0 0 16,25-61-16,-25 61 16,0 0-16,0-50 0,0 50 15,-41-10-15,41 10 16,-58 33-16,58-33 15,-58 78-15,58-78 16,0 0-16,-33 94 0,33-94 16,0 0-16,0 83 15,0-83-15,49 52 16,-49-52-16,0 0 16,67 0-16,-67 0 0,0 0 15,82-52-15,-82 52 16</inkml:trace>
  <inkml:trace contextRef="#ctx0" brushRef="#br0" timeOffset="62206.5772">5730 8242 0,'0'0'15,"0"0"-15,0 0 16,0 0-16,0 0 16,0 0-16,0 0 0,0 0 15,0 0-15,74-18 16,-74 18-16,0 0 15</inkml:trace>
  <inkml:trace contextRef="#ctx0" brushRef="#br0" timeOffset="62509.3907">5929 8257 0,'0'0'15,"0"0"-15,0 0 16,0 0-16,0 0 0,0 0 16,0 0-16,0 0 15,0 0-15,0 0 0,16-28 16,-16 28-16,0 0 16,33-10-16,-33 10 15,33 23-15,-33-23 16,0 0-16,25 57 0,-25-57 15,0 0-15,0 0 16,25 60-16,-25-60 16,41 23-16,-41-23 0,0 0 15</inkml:trace>
  <inkml:trace contextRef="#ctx0" brushRef="#br0" timeOffset="62738.1927">6168 8131 0,'0'0'16,"0"0"-16,0 0 15,-41 56-15,41-56 0,-33 55 16,33-55-16,-50 75 16,50-75-16,0 0 15,0 0-15,0 0 16,0 0-16,-41 70 0,41-70 15,-17 28-15,17-28 16,0 0-16,0 0 16</inkml:trace>
  <inkml:trace contextRef="#ctx0" brushRef="#br0" timeOffset="63132.34">6143 7935 0,'0'0'0,"0"0"15,0 0-15,0 0 16,0 0-16,0 0 0,0 0 16,0 0-16,0 0 15,0 0-15,0 0 16,50-10-16,-50 10 0,0 0 15,0 0-15,33 0 16,-33 0-16,0 0 16,17 24-16,-17-24 0,0 0 15,0 0-15,0 0 16,0 0-16,-9 47 16,9-47-16,0 0 0,0 0 15,-8 42-15,8-42 16,0 0-16,25 23 15,-25-23-15,0 0 0,0 0 16,0 0-16,0 0 16,50 0-16</inkml:trace>
  <inkml:trace contextRef="#ctx0" brushRef="#br0" timeOffset="79852.6191">1653 10932 0,'0'0'16,"0"0"-16,0 0 16,24 51-16,-24-51 0,59 24 15,-59-24-15,90 3 16,-90-3-16,101-18 15,-101 18-15,99-28 0,-99 28 16</inkml:trace>
  <inkml:trace contextRef="#ctx0" brushRef="#br0" timeOffset="80382.2148">2315 11029 0,'0'0'0,"0"0"15,0 0-15,0 0 16,0 0-16,82-28 0,-82 28 0,0 0 16,108-65-16,-108 65 15,90-79-15,-90 79 16,66-103-16,-66 103 16,0 0-16,0 0 0,25-92 15,-25 92-15,0 0 16,-16-71-16,16 71 15,-65-23-15,65 23 0,-84 33 16,84-33-16,-99 93 16,99-93-16,-67 125 15,67-125-15,-24 136 0,24-136 16,16 116-16,-16-116 16,58 84-16,-58-84 15,100 42-15,-100-42 16,107 10-16,-107-10 0,116-29 15,-116 29-15,99-51 16,-99 51-16,0 0 16,82-65-16</inkml:trace>
  <inkml:trace contextRef="#ctx0" brushRef="#br0" timeOffset="80898.9469">2694 9931 0,'0'0'0,"0"0"16,0 0-16,17-37 15,-17 37-15,0 0 0,41-47 16,-41 47-16,0 0 16,0 0-16,58-32 15,-58 32-15,58 27 16,-58-27-16,50 80 0,-50-80 15,41 107-15,-41-107 16,0 0-16,41 97 16,-41-97-16,0 0 0,58 52 15,-58-52-15,75-10 16</inkml:trace>
  <inkml:trace contextRef="#ctx0" brushRef="#br0" timeOffset="81153.8734">3042 9806 0,'0'0'0,"0"0"15,-42 65-15,42-65 0,-49 74 16,49-74-16,0 0 15,-50 107-15,50-107 16,0 0-16,0 0 0,0 0 16,0 0-16,-41 98 15,41-98-15,-8 32 16,8-32-16</inkml:trace>
  <inkml:trace contextRef="#ctx0" brushRef="#br0" timeOffset="81599.0885">3158 9387 0,'0'0'0,"0"0"0,0 0 15,33-9-15,-33 9 16,57-24-16,-57 24 16,0 0-16,0 0 0,76-9 15,-76 9-15,0 0 16,65 0-16,-65 0 16,25 42-16,-25-42 0,0 0 15,-25 55-15,25-55 16,0 0-16,0 0 15,0 0-15,0 0 0,0 0 16,-58 75-16,58-75 16,0 0-16,0 0 15,-25 65-15,25-65 0,33 33 16,-33-33-16,0 0 16,75 4-16,-75-4 15,0 0-15,83 0 0,-83 0 16,82 23-16,-82-23 15,58 43-15</inkml:trace>
  <inkml:trace contextRef="#ctx0" brushRef="#br0" timeOffset="82049.0488">3564 10842 0,'0'0'0,"0"0"16,0 0-16,0 0 0,15-32 16,-15 32-16,33-65 15,-33 65-15,0 0 16,58-70-16,-58 70 0,0 0 16,0 0-16,75-56 15,-75 56-15,66 0 16,-66 0-16,49 56 0,-49-56 15,33 93-15,-33-93 16,25 117-16,-25-117 16,0 0-16,25 107 15,-25-107-15,58 66 0,-58-66 16,66-5-16,-66 5 16,74-61-16</inkml:trace>
  <inkml:trace contextRef="#ctx0" brushRef="#br0" timeOffset="82315.7709">4059 10662 0,'0'0'0,"0"0"0,-58 69 15,58-69-15,-75 98 16,75-98-16,-57 126 16,57-126-16,0 0 15,0 0-15,0 0 0,-42 116 16,42-116-16,-16 65 16,16-65-16,41 0 15,-41 0-15</inkml:trace>
  <inkml:trace contextRef="#ctx0" brushRef="#br0" timeOffset="82799.7966">4662 10080 0,'0'0'0,"0"0"16,17 70-16,-17-70 0,8 121 15,-8-121-15,0 168 16,0-168-16,8 185 16,-8-185-16,0 0 0,0 0 15,0 0-15,0 0 16,9 158-16,-9-158 15,0 0-15,0 0 0,0 83 16,0-83-16,0 0 16,0 0-16,-33-78 15,33 78-15,0 0 16,-58-74-16,58 74 0,0 0 16,-66-38-16,66 38 15,0 0-15,-67 19 16,67-19-16,-33 65 15,33-65-15,9 74 0,-9-74 16,49 66-16,-49-66 16,75 23-16,-75-23 15,107-14-15,-107 14 0,91-43 16,-91 43-16,0 0 16</inkml:trace>
  <inkml:trace contextRef="#ctx0" brushRef="#br0" timeOffset="83136.1226">4953 10662 0,'0'0'0,"0"0"16,0 0-16,0 0 15,0 0-15,0 0 16,33-84-16,-33 84 15,0 0-15,0 0 0,41-61 16,-41 61-16,0 0 16,58-32-16,-58 32 15,50 28-15,-50-28 0,33 74 16,-33-74-16,33 107 16,-33-107-16,0 0 15,49 111-15,-49-111 16,0 0-16,42 85 0,-42-85 15,49 14-15,-49-14 16,0 0-16,58-39 16,-58 39-16,50-74 0,-50 74 15</inkml:trace>
  <inkml:trace contextRef="#ctx0" brushRef="#br0" timeOffset="83337.6823">5490 10471 0,'0'0'0,"0"0"16,-25 9-16,-41 28 0,66-37 16,-74 61-16,74-61 15,-75 79-15,75-79 16,-82 97-16,82-97 16,-58 108-16,58-108 0,0 0 15,-58 93-15,58-93 16,0 0-16,0 0 15,0 0-15</inkml:trace>
  <inkml:trace contextRef="#ctx0" brushRef="#br0" timeOffset="84811.8415">6292 10480 0,'0'0'0,"0"0"0,100 5 16,-100-5-16,124 5 16,-124-5-16,115 4 15,-115-4-15,0 0 0</inkml:trace>
  <inkml:trace contextRef="#ctx0" brushRef="#br0" timeOffset="85018.3385">6408 10796 0,'0'0'16,"0"0"-16,25 28 0,-25-28 15,66 15-15,-66-15 16,91 8-16,-91-8 16,99 15-16,-99-15 15,0 0-15,91 0 0</inkml:trace>
  <inkml:trace contextRef="#ctx0" brushRef="#br0" timeOffset="90382.1082">11304 10019 0,'0'0'0,"0"0"16,8 103-16,-8-103 16,0 120-16,0-120 15,17 149-15,-17-149 0,0 0 16,33 135-16,-33-135 16,0 0-16,0 0 0,0 0 15,0 0-15,16 107 16,-16-107-16,9 38 15,-9-38-15,-33-29 16,33 29-16,0 0 0,-58-46 16,58 46-16,0 0 15,-75-46-15,75 46 16,0 0-16,-82-14 0,82 14 16,0 0-16,-58 28 15,58-28-15,-17 46 16,17-46-16,42 52 15,-42-52-15,82 28 0,-82-28 16,108 4-16,-108-4 16,107-19-16</inkml:trace>
  <inkml:trace contextRef="#ctx0" brushRef="#br0" timeOffset="90971.118">11717 10359 0,'0'0'0,"0"0"15,0 0-15,0 0 16,0 0-16,-8 70 16,8-70-16,17 88 15,-17-88-15,0 0 0,25 79 16,-25-79-16,0 0 15,0 0-15,57 43 16,-57-43-16,0 0 0,67-6 16,-67 6-16,0 0 15,0 0-15,0 0 16,0 0-16,66-42 16,-66 42-16,0 0 0,0 0 15,0 0-15,49-51 16,-49 51-16,0 0 0,0 0 15,42 47-15,-42-47 16,16 98-16,-16-98 16,17 120-16,-17-120 15,8 127-15,-8-127 0,0 0 16,-8 121-16,8-121 16,0 0-16,0 0 15,0 0-15,0 0 0,-33 79 16,33-79-16,0 0 15,-50 27-15,50-27 16,0 0-16,-50-37 16,50 37-16,0 0 0,-16-69 15,16 69-15,16-98 16,-16 98-16,0 0 16,58-93-16,-58 93 0,75-94 15,-75 94-15,0 0 16,74-83-16,-74 83 15,0 0-15,50-84 0</inkml:trace>
  <inkml:trace contextRef="#ctx0" brushRef="#br0" timeOffset="101532.9159">8624 10405 0,'0'0'0,"0"0"16,0 75-1,0-75-15,0 0 0,0 84 0,0-84 0,0 0 16,0 0-16,0 0 15,8 93-15,-8-93 16,0 0-16,0 0 0,42 51 16,-42-51-16,49-14 15,-49 14-15,0 0 16,50-65-16,-50 65 0,0 0 16,0 0-16,0 0 15,0 0-15,0 0 0,41-79 16,-41 79-16,33-42 15,-33 42-15,17 14 16,-17-14-16,16 88 16,-16-88-16,33 135 0,-33-135 15,17 173-15,-17-173 16,16 181-16,-16-181 16,9 182-16,-9-182 15,-17 162-15,17-162 0,-58 135 16,58-135-16,0 0 15,0 0-15,-58 98 16,58-98-16,0 0 16,-74 32-16,74-32 0,-58-32 15,58 32-15,-33-89 16,33 89-16,-16-120 16,16 120-16,0-140 0,0 140 15,24-130-15,-24 130 16,42-116-16,-42 116 15,58-98-15,-58 98 16,66-75-16,-66 75 0,0 0 16,66-61-16,-66 61 15,58-65-15,-58 65 16,41-83-16</inkml:trace>
  <inkml:trace contextRef="#ctx0" brushRef="#br0" timeOffset="103499.1369">9327 10517 0,'0'0'0,"0"0"0,91 14 15,-91-14-15,107 5 16,-107-5-16,108-14 16,-108 14-16</inkml:trace>
  <inkml:trace contextRef="#ctx0" brushRef="#br0" timeOffset="103769.7762">10089 9865 0,'0'0'15,"0"0"-15,0 0 0,16 99 16,-16-99-16,17 97 16,-17-97-16,0 0 15,24 103-15,-24-103 16</inkml:trace>
  <inkml:trace contextRef="#ctx0" brushRef="#br0" timeOffset="103966.0798">10477 10280 0,'0'0'15,"0"0"-15,-74 37 0,74-37 16,-99 42-16,99-42 16,-124 42-16,124-42 15,-141 46-15,141-46 16,0 0-16,0 0 0,-108 33 15</inkml:trace>
  <inkml:trace contextRef="#ctx0" brushRef="#br0" timeOffset="104536.6153">10138 10596 0,'0'0'16,"0"0"-16,0 84 16,0-84-16,0 0 0,0 98 15,0-98-15,0 0 16,25 93-16,-25-93 16,0 0-16,41 51 0,-41-51 15,58-9-15,-58 9 16,0 0-16,0 0 15,66-66-15,-66 66 16,0 0-16,0 0 0,0 0 16,0 0-16,42-60 15,-42 60-15,25-23 0,-25 23 16,0 37-16,0-37 16,8 89-16,-8-89 15,8 117-15,-8-117 0,17 129 16,-17-129-16,0 140 15,0-140-15,-17 116 16,17-116-16,0 0 16,-41 89-16,41-89 0,0 0 15,0 0-15,-58 46 16,58-46-16,0 0 16,0 0-16,-58 0 15,58 0-15,-25-42 0,25 42 16,8-75-16,-8 75 15,50-78-15,-50 78 0,83-70 16,-83 70-16,91-55 16,-91 55-16,74-61 15,-74 61-15,58-65 16,-58 65-16,50-84 16</inkml:trace>
  <inkml:trace contextRef="#ctx0" brushRef="#br0" timeOffset="104882.7237">10494 9890 0,'0'0'0,"0"0"16,58 50-16,-58-50 16,74 99-16,-74-99 15,91 139-15,-91-139 0,91 181 16,-91-181-16,66 200 16,-66-200-16,41 219 15,-41-219-15,17 223 16,-17-223-16,-8 214 0,8-214 15,-17 186-15,17-186 16,0 0-16,-25 126 16,25-126-16</inkml:trace>
  <inkml:trace contextRef="#ctx0" brushRef="#br0" timeOffset="105299.0486">8574 9936 0,'0'0'0,"0"0"16,-57 74-16,57-74 15,-58 89-15,58-89 16,-66 134-16,66-134 15,-67 172-15,67-172 0,-66 200 16,66-200-16,-25 205 16,25-205-16,9 191 15,-9-191-15,66 177 16,-66-177-16,91 172 16,-91-172-16,116 140 15</inkml:trace>
  <inkml:trace contextRef="#ctx0" brushRef="#br1" timeOffset="113782.2306">7880 9685 0,'0'0'31,"0"0"-31,-50-28 0,50 28 0,-58-38 0,58 38 16,-82-18-16,82 18 15,0 0-15,-91-10 16,91 10-16,-83 19 16,83-19-16,-83 42 0,83-42 15,-58 70-15,58-70 16,-33 88-16,33-88 16,0 98-16,0-98 0,33 111 15,-33-111-15,50 121 16,-50-121-16,58 131 15,-58-131-15,74 130 16,-74-130-16,67 139 16,-67-139-16,74 150 15,-74-150-15,74 149 0,-74-149 16,50 144-16,-50-144 16,33 135-16,-33-135 15,17 115-15,-17-115 0,-25 103 16,25-103-16,-42 74 15,42-74-15,-74 57 16,74-57-16,-99 23 16,99-23-16,-99 4 0,99-4 15,-108-23-15,108 23 16,0 0-16</inkml:trace>
  <inkml:trace contextRef="#ctx0" brushRef="#br1" timeOffset="114768.272">1603 9685 0,'0'0'0,"0"0"0,-74-43 16,74 43-16,0 0 16,-91-13-16,91 13 0,-116 10 15,116-10-15,-115 41 16,115-41-16,-84 56 15,84-56-15,-56 74 16,56-74-16,-26 84 16,26-84-16,0 97 0,0-97 15,26 117-15,-26-117 16,49 116-16,-49-116 16,57 126-16,-57-126 0,75 135 15,-75-135-15,67 144 16,-67-144-16,65 149 15,-65-149-15,41 144 16,-41-144-16,17 140 0,-17-140 16,0 125-16,0-125 15,0 0-15,-32 117 16,32-117-16,0 0 0,-50 106 16,50-106-16,-84 80 15,84-80-15,0 0 16,-99 42-16,99-42 15,0 0-15,-91 23 16,91-23-16,0 0 0,0 0 16,0 0-16,-83-14 15,83 14-15,0 0 0</inkml:trace>
  <inkml:trace contextRef="#ctx0" brushRef="#br2" timeOffset="150103.8138">379 12033 0,'0'0'16,"0"0"-16,0 0 0,0 0 0,0 0 16,0 0-16,0 0 0,0 0 15,0 0-15,0 0 16,-8 38-16,8-38 16,0 0-16,0 42 0,0-42 15,0 0-15,0 0 16,0 0-16,0 0 15,18 56-15,-18-56 0,0 0 16,0 0-16,0 0 16,32 23-16,-32-23 15,0 0-15,41-10 0,-41 10 16,0 0-16,0 0 16,0 0-16,0 0 15,34-46-15,-34 46 0,0 0 16,0 0-16,0 0 15,0 0-15,0 0 0,24-37 16,-24 37-16,0 0 16,0 0-16,0 0 15,0 0-15,0 0 0,0 0 16,33 56-16,-33-56 16,0 0-16,0 0 15,0 0-15,0 0 0,26 52 16,-26-52-16,32 26 15,-32-26-15,0 0 0,49-3 16</inkml:trace>
  <inkml:trace contextRef="#ctx0" brushRef="#br2" timeOffset="150487.0583">710 12030 0,'0'0'15,"0"0"-15,0 0 16,0 0-16,0 0 0,0 0 16,0 0-16,0 0 15,0 0-15,0 0 16,50 3-16,-50-3 0,0 0 15,0 0-15,0 0 16,49 0-16,-49 0 0</inkml:trace>
  <inkml:trace contextRef="#ctx0" brushRef="#br2" timeOffset="150749.5994">768 12136 0,'0'0'0,"0"0"16,0 0-16,0 0 15,0 0-15,0 0 16,0 0-16,0 0 0,0 0 15,74 14-15,-74-14 16,0 0-16,0 0 0</inkml:trace>
  <inkml:trace contextRef="#ctx0" brushRef="#br2" timeOffset="152578.2432">1090 12085 0,'0'0'0,"0"0"16,0 0-16,0 0 16,0 0-16,26-32 15,-26 32-15,0 0 0,0 0 16,0 0-16,0 0 16,0 0-16,0 0 0,0 0 15,32-28-15,-32 28 16,0 0-16,50-5 15,-50 5-15,0 0 16,0 0-16,0 0 0,41 37 16,-41-37-16,0 0 15,0 0-15,0 0 16,0 0-16,0 0 0,0 0 16,0 0-16,0 0 15,26 47-15,-26-47 0,0 0 16,0 0-16,0 0 15,0 0-15,0 0 0,0 0 16,0 0-16,0 0 16,0 0-16,0 0 0,16 46 15,-16-46-15,0 0 16,0 0-16,0 0 0,0 0 16,0 0-16,0 0 15,0 0-15,0 0 0,0 0 16,0 0-16</inkml:trace>
  <inkml:trace contextRef="#ctx0" brushRef="#br2" timeOffset="156386.3796">1033 12033 0,'0'0'16,"0"0"-16,0 0 0,0 0 15,0 0-15,0 0 16,0 0-16,0 0 15,0 0-15,0 0 0,0 0 16,0 0-16,0 0 16,0 0-16,0 0 0,0 0 15,0 0-15,0 0 16,0 0-16,34 20 0,-34-20 16,0 0-16,0 0 15,0 0-15,49 0 31,-49 0-31,0 0 0,50 9 0,-50-9 0,0 0 16,0 0-16,49 23 16,-49-23-16,0 0 0,42 42 15,-42-42-15,0 0 16,32 55-16,-32-55 16,0 0-16,0 0 0,0 0 15,0 0-15,33 51 16,-33-51-16,0 0 15,0 0-15,0 0 0,0 0 16,0 0-16,41 48 16,-41-48-16,43 4 15,-43-4-15</inkml:trace>
  <inkml:trace contextRef="#ctx0" brushRef="#br2" timeOffset="156725.1881">1380 12007 0,'0'0'16,"0"0"-16,0 0 15,0 0-15,-24 69 16,24-69-16,0 0 0,-34 79 16,34-79-16,0 0 15,-33 78-15,33-78 16,0 0-16,0 0 0,0 0 16,0 0-16,0 0 15,0 0-15,-32 89 0,32-89 16,0 0-16,-18 51 15,18-51-15,0 0 16</inkml:trace>
  <inkml:trace contextRef="#ctx0" brushRef="#br2" timeOffset="157280.7465">1338 11648 0,'0'0'0,"0"0"15,0 0-15,0 0 16,0 0-16,0 0 16,0 0-16,0 0 0,75 10 15,-75-10-15,0 0 16,0 0-16,0 0 16,0 0-16,0 0 0,0 0 15,58 9-15,-58-9 16,0 0-16,0 0 15,26 23-15,-26-23 0,0 0 16,0 0-16,-10 42 16,10-42-16,0 0 15,0 0-15,0 0 0,0 0 16,0 0-16,-25 55 16,25-55-16,0 0 15,0 52-15,0-52 0,0 0 16,50 42-16,-50-42 15,0 0-15,84 13 16,-84-13-16,0 0 0,0 0 16,0 0-16,0 0 15,65 10-15,-65-10 0,0 0 16,0 0-16</inkml:trace>
  <inkml:trace contextRef="#ctx0" brushRef="#br2" timeOffset="158115.475">462 12457 0,'0'0'16,"0"0"-16,0 0 15,0 0-15,0 0 0,0 0 16,0 84-16,0-84 16,0 0-16,0 0 15,0 0-15,0 0 16,0 0-16,-8 84 0,8-84 15,0 0-15,0 0 16,0 0-16,0 0 0,0 0 16,0 83-16,0-83 15,0 0-15,-16 33 16,16-33-16,0 0 0,0 0 16,-33-28-16,33 28 15,0 0-15,0 0 16,-49-23-16,49 23 0,0 0 15,-58-5-15,58 5 16,0 0-16,0 0 16,-42 23-16,42-23 15,0 0-15,-8 42 0,8-42 16,0 0-16,32 37 16,-32-37-16,0 0 15,59 14-15,-59-14 0,0 0 16,0 0-16,66-14 15,-66 14-15,0 0 16,0 0-16,65-23 0,-65 23 16</inkml:trace>
  <inkml:trace contextRef="#ctx0" brushRef="#br2" timeOffset="158621.6771">587 12592 0,'0'0'0,"0"0"0,0 0 15,0 0-15,-18 61 16,18-61-16,0 0 0,-8 60 15,8-60-15,0 0 16,0 0-16,0 0 16,0 0-16,0 0 0,0 66 15,0-66-15,0 0 16,0 0-16,0 0 0,18 32 16,-18-32-16,0 0 15,24-19-15,-24 19 16,0 0-16,0 0 0,0 0 15,0 0-15,0 0 16,0 0-16,0 0 16,0 0-16,42-51 15,-42 51-15,0 0 0,0 0 16,15-33-16,-15 33 16,0 0-16,0 0 0,0 0 15,0 0-15,0 0 16,0 0-16,42 61 15,-42-61-15,0 0 0,0 0 16,41 13-16,-41-13 16,0 0-16</inkml:trace>
  <inkml:trace contextRef="#ctx0" brushRef="#br2" timeOffset="158920.5632">851 12550 0,'0'0'0,"0"0"0,0 0 16,0 0-16,0 0 0,0 0 16,0 0-16,0 0 15,0 0-15,67 5 16,-67-5-16,0 0 16,0 0-16,0 0 0</inkml:trace>
  <inkml:trace contextRef="#ctx0" brushRef="#br2" timeOffset="159174.942">918 12620 0,'0'0'0,"0"0"16,0 0-16,0 0 16,0 0-16,0 46 15,0-46-15,0 0 0,32 19 16,-32-19-16,0 0 16,41-9-16,-41 9 15</inkml:trace>
  <inkml:trace contextRef="#ctx0" brushRef="#br2" timeOffset="160115.344">1166 12466 0,'0'0'0,"0"0"0,0 0 16,41-13-16,-41 13 15,0 0-15,58-23 16,-58 23-16,0 0 0,0 0 16,0 0-16,0 0 15,65 0-15,-65 0 0,0 0 16,0 0-16,33 32 16,-33-32-16,0 0 15,0 46-15,0-46 16,0 0-16,-48 71 0,48-71 15,0 0-15,0 0 16,0 0-16,0 0 16,0 0-16,-67 69 0,67-69 15,0 0-15,-50 60 16,50-60-16,0 0 16,9 51-16,-9-51 0,0 0 15,58 20-15,-58-20 16,0 0-16,82-6 15,-82 6-15,0 0 0,0 0 16,74-23-16</inkml:trace>
  <inkml:trace contextRef="#ctx0" brushRef="#br2" timeOffset="160475.5077">1479 12582 0,'0'0'16,"0"0"-16,0 0 16,0 0-16,-8-23 0,8 23 15,0 0-15,0 0 16,0 0-16,0 0 15,8-41-15,-8 41 16,0 0-16,26-19 0,-26 19 16,24 14-16,-24-14 15,33 60-15,-33-60 16,25 84-16,-25-84 0,0 0 16,16 84-16,-16-84 15,0 0-15,0 0 16,25 66-16,-25-66 15,0 0-15,41 8 0,-41-8 16</inkml:trace>
  <inkml:trace contextRef="#ctx0" brushRef="#br2" timeOffset="160745.9409">1695 12466 0,'0'0'0,"0"0"0,0 0 15,-34 47-15,34-47 16,0 0-16,-50 69 16,50-69-16,0 0 0,-49 84 15,49-84-15,0 0 16,0 0-16,0 0 0,0 0 15,-42 75-15,42-75 16,0 0-16,0 0 16,0 0-16</inkml:trace>
  <inkml:trace contextRef="#ctx0" brushRef="#br2" timeOffset="161270.1126">1876 12285 0,'0'0'15,"0"0"-15,0 0 16,9 61-16,-9-61 0,16 74 15,-16-74-15,0 0 16,8 98-16,-8-98 16,0 0-16,0 0 15,8 93-15,-8-93 0,0 0 16,0 0-16,0 0 16,18 60-16,-18-60 15,0 0-15,0 0 0,0 0 16,0 0-16,0 0 15,0 0-15,0 0 16,0 0-16,-59-51 0,59 51 16,0 0-16,-66 0 15,66 0-15,0 0 16,0 0-16,-50 37 16,50-37-16,0 0 0,0 47 15,0-47-15,0 0 16,0 0-16,41 42 15,-41-42-15,0 0 0,0 0 16,75 4-16,-75-4 16,0 0-16,66-28 15,-66 28-15,0 0 0,0 0 16</inkml:trace>
  <inkml:trace contextRef="#ctx0" brushRef="#br2" timeOffset="161613.2129">2058 12579 0,'0'0'16,"0"0"-16,0 0 0,0 0 16,0 0-16,0 0 15,0 0-15,0 0 16,0 0-16,0 0 0,0 0 15,0 0-15,0 0 16,-17-33-16,17 33 0,0 0 16,0 0-16,0 0 15,42 23-15,-42-23 16,0 0-16,0 0 0,24 56 16,-24-56-16,0 0 15,0 0-15,0 0 16,34 65-16,-34-65 15,0 0-15,0 0 0,57 32 16,-57-32-16,0 0 16</inkml:trace>
  <inkml:trace contextRef="#ctx0" brushRef="#br2" timeOffset="161849.7884">2175 12579 0,'0'0'16,"0"0"-16,0 0 16,-34 54-16,34-54 0,0 0 15,-42 75-15,42-75 16,0 0-16,-33 84 0,33-84 15,0 0-15,-25 65 16</inkml:trace>
  <inkml:trace contextRef="#ctx0" brushRef="#br2" timeOffset="190982.3988">248 13085 0,'0'0'0,"0"0"16,0 0-16,0 0 15,0 0-15,0 56 0,0-56 16,0 0-16,0 0 16,0 0-16,-9 60 15,9-60-15,0 0 0,0 0 16,0 0-16,9 52 15,-9-52-15,0 0 0,32 13 16</inkml:trace>
  <inkml:trace contextRef="#ctx0" brushRef="#br2" timeOffset="191217.4857">438 13201 0,'0'0'0,"0"0"15,0 0-15,0 0 16,-41 56-16,41-56 16,-41 56-16,41-56 15,-50 69-15,50-69 0,0 0 16,-42 75-16,42-75 16,0 0-16,0 0 15,-25 56-15,25-56 0,0 0 16,0 0-16,0 0 15,0 0-15</inkml:trace>
  <inkml:trace contextRef="#ctx0" brushRef="#br2" timeOffset="191698.9253">379 13546 0,'0'0'15,"0"0"-15,0 0 16,0 0-16,0 0 0,33-24 16,-33 24-16,0 0 15,0 0-15,0 0 16,0 0-16,50-23 0,-50 23 15,0 0-15,50-14 16,-50 14-16,0 0 16,0 0-16,0 0 0,-16 65 15,16-65-15,0 0 16,0 0-16,-58 57 16,58-57-16,0 0 0,0 0 15,0 0-15,0 0 16,0 0-16,-49 60 15,49-60-15,0 0 0,-18 37 16,18-37-16,41 14 16,-41-14-16,0 0 0,76 5 15,-76-5-15,0 0 16,0 0-16,0 0 16,0 0-16,0 0 0,0 0 15,0 0-15,81-5 16,-81 5-16</inkml:trace>
  <inkml:trace contextRef="#ctx0" brushRef="#br2" timeOffset="192270.6204">809 13159 0,'0'0'15,"0"0"-15,0 0 16,0 0-16,0 0 0,0 56 15,0-56-15,0 70 16,0-70-16,0 0 16,0 88-16,0-88 15,0 0-15,0 98 0,0-98 16,0 0-16,0 0 16,0 0-16,0 0 0,0 0 15,-8 70-15,8-70 16,0 0-16,0 0 15,0 0-15,0 0 0,0 0 16,0 0-16,0 0 16,-50-65-16,50 65 15,0 0-15,0 0 16,-41-28-16,41 28 0,0 0 16,-50 9-16,50-9 15,0 0-15,0 0 0,-23 42 16,23-42-16,0 0 15,0 0-15,0 0 0,15 56 16,-15-56-16,0 0 0,58 32 16,-58-32-16,0 0 15,0 0-15,58-5 16</inkml:trace>
  <inkml:trace contextRef="#ctx0" brushRef="#br2" timeOffset="192731.9658">885 13364 0,'0'0'15,"0"0"-15,0 0 16,0 0-16,0 0 15,0 0-15,0 69 0,0-69 16,0 0-16,0 0 16,0 0-16,0 0 0,0 0 15,0 61-15,0-61 16,0 0-16,0 0 16,15 47-16,-15-47 0,0 0 15,0 0-15,0 0 16,0 0-16,0 0 15,0 0-15,0 0 16,0 0-16,0 0 0,0 0 16,58-51-16,-58 51 15,0 0-15,25-33 0,-25 33 16,0 0-16,0 0 16,0 0-16,0 0 15,0 0-15,0 0 16,42 42-16,-42-42 0,0 0 15,42 23-15,-42-23 16,56-9-16</inkml:trace>
  <inkml:trace contextRef="#ctx0" brushRef="#br2" timeOffset="193019.6074">1198 13294 0,'0'0'16,"0"0"-16,0 0 0,0 0 15,0 0-15,0 0 16,0 0-16,9 28 15,-9-28-15,0 0 0,41 14 16,-41-14-16,0 0 16,0 0-16,58 0 15,-58 0-15,0 0 0</inkml:trace>
  <inkml:trace contextRef="#ctx0" brushRef="#br2" timeOffset="193232.5488">1223 13490 0,'0'0'0,"0"0"0,0 0 15,0 0-15,0 0 16,0 0-16,0 0 0,0 0 15,0 0-15,92-14 16,-92 14-16</inkml:trace>
  <inkml:trace contextRef="#ctx0" brushRef="#br2" timeOffset="194025.3989">1587 13415 0,'0'0'15,"0"0"-15,0 0 0,0 0 16,0 0-16,0 0 15,0 0-15,0 0 16,0 0-16,0 0 16,0 0-16,0 0 0,0 0 15,0 0-15,0 0 16,49-23-16,-49 23 16,0 0-16,33 28 15,-33-28-15,0 0 0,33 70 16,-33-70-16,0 0 15,0 0-15,25 74 16,-25-74-16,0 0 0,41 43 16,-41-43-16,0 0 15,50-10-15,-50 10 16,0 0-16</inkml:trace>
  <inkml:trace contextRef="#ctx0" brushRef="#br2" timeOffset="194270.5717">1826 13294 0,'0'0'15,"0"0"-15,0 0 16,-49 56-16,49-56 16,0 0-16,-50 51 0,50-51 15,-40 75-15,40-75 16,0 0-16,0 0 15,0 0-15,-42 79 16,42-79-16,0 0 0,0 0 16,0 0-16,-34 37 15,34-37-15,0 0 16</inkml:trace>
  <inkml:trace contextRef="#ctx0" brushRef="#br2" timeOffset="194777.8408">2008 13048 0,'0'0'0,"0"0"0,0 0 16,0 0-16,0 65 15,0-65-15,8 88 16,-8-88-16,10 117 16,-10-117-16,0 0 0,15 102 15,-15-102-15,0 0 16,0 0-16,0 0 16,0 0-16,0 0 0,9 70 15,-9-70-15,0 0 16,0 0-16,0 0 15,0 0-15,-24-14 0,24 14 16,0 0-16,-50-37 16,50 37-16,0 0 15,-59-24-15,59 24 16,0 0-16,-49 10 0,49-10 16,0 0-16,-32 41 15,32-41-15,0 0 0,23 47 16,-23-47-16,0 0 15,58 37-15,-58-37 16,0 0-16,67 5 16,-67-5-16,0 0 0,0 0 15,74-19-15,-74 19 16,0 0-16</inkml:trace>
  <inkml:trace contextRef="#ctx0" brushRef="#br2" timeOffset="195155.9566">2125 13373 0,'0'0'15,"0"0"-15,0 0 0,0 0 16,0 0-16,0 0 15,0 0-15,0 0 16,0 0-16,0 0 0,0 0 16,0 0-16,50-14 15,-50 14-15,0 0 16,0 0-16,49 5 16,-49-5-16,0 0 0,42 41 15,-42-41-15,0 0 16,40 66-16,-40-66 15,0 0-15,0 0 0,41 65 16,-41-65-16,0 0 16,0 0-16,33 51 15,-33-51-15,0 0 16,0 0-16,58 10 0</inkml:trace>
  <inkml:trace contextRef="#ctx0" brushRef="#br2" timeOffset="195415.4776">2389 13281 0,'0'0'0,"-17"23"0,-24 32 15,41-55-15,0 0 16,-42 66-16,42-66 16,0 0-16,-58 88 15,58-88-15,0 0 0,0 0 16,0 0-16,-49 84 16</inkml:trace>
  <inkml:trace contextRef="#ctx0" brushRef="#br2" timeOffset="214438.6546">3035 12587 0,'0'0'15,"0"0"-15,0 0 16,0 0-16,0 0 16,49 10-16,-49-10 0,65 0 15,-65 0-15,0 0 16,66 0-16,-66 0 16,0 0-16,83-10 0,-83 10 15,0 0-15</inkml:trace>
  <inkml:trace contextRef="#ctx0" brushRef="#br2" timeOffset="214704.7836">3538 12146 0,'0'0'0,"0"0"0,0 0 15,0 0-15,0 0 16,-17 55-16,17-55 0,0 84 16,0-84-16,0 0 15,0 0-15,9 88 16,-9-88-16,0 0 0</inkml:trace>
  <inkml:trace contextRef="#ctx0" brushRef="#br2" timeOffset="214932.0661">3745 12346 0,'-9'27'0,"9"-27"16,-33 75-16,33-75 0,-66 102 16,66-102-16,0 0 15,0 0-15,0 0 16,0 0-16,-58 112 16,58-112-16,-33 79 0,33-79 15</inkml:trace>
  <inkml:trace contextRef="#ctx0" brushRef="#br2" timeOffset="215373.3107">3621 12713 0,'0'0'0,"0"0"16,0 0-16,33-14 0,-33 14 15,66-28-15,-66 28 16,0 0-16,0 0 16,0 0-16,0 0 0,82-28 15,-82 28-15,0 0 16,50 5-16,-50-5 0,0 46 16,0-46-16,-41 79 15,41-79-15,0 0 16,-66 84-16,66-84 15,0 0-15,0 0 0,0 0 16,-58 70-16,58-70 16,0 0-16,-33 55 15,33-55-15,33 29 0,-33-29 16,0 0-16,58 9 16,-58-9-16,0 0 15,0 0-15,0 0 0,0 0 16,0 0-16,0 0 15,74-9-15,-74 9 0,0 0 16,41-10-16,-41 10 16,0 0-16</inkml:trace>
  <inkml:trace contextRef="#ctx0" brushRef="#br2" timeOffset="217611.6688">4621 11899 0,'0'0'0,"0"0"0,0 0 16,-41-23-16,41 23 15,0 0-15,-50-43 16,50 43-16,0 0 16,-74-32-16,74 32 0,0 0 15,-91-14-15,91 14 16,0 0-16,-91 28 16,91-28-16,0 0 0,-50 75 15,50-75-15,0 107 16,0-107-16,42 125 15,-42-125-15,74 140 16,-74-140-16,83 130 0,-83-130 16,74 135-16,-74-135 15,58 135-15,-58-135 16,41 130-16,-41-130 16,25 126-16,-25-126 15,0 0-15,-8 107 0,8-107 16,-42 88-16,42-88 15,0 0-15,-66 51 16,66-51-16,0 0 0,-74 28 16,74-28-16,0 0 15,-83 0-15,83 0 16,0 0-16,0 0 0,-82-13 16,82 13-16,0 0 15,0 0-15,0 0 16,0 0-16,0 0 0,-50-24 15,50 24-15,0 0 16,0 0-16,0 0 0</inkml:trace>
  <inkml:trace contextRef="#ctx0" brushRef="#br2" timeOffset="218506.4491">4945 12787 0,'0'0'0,"0"0"15,0 0-15,49 20 0,-49-20 16,58-6-16,-58 6 16,0 0-16,0 0 15,83-22-15,-83 22 0,0 0 16,0 0-16,0 0 16,0 0-16,66-38 15,-66 38-15,0 0 0,25-56 16,-25 56-16,-33-32 15,33 32-15,-67 9 16,67-9-16,-82 56 0,82-56 16,0 0-16,-66 97 15,66-97-15,-42 112 16,42-112-16,0 0 16,0 93-16,0-93 15,0 0-15,50 70 0,-50-70 16,91 37-16,-91-37 15,91 0-15,-91 0 16,0 0-16,91-42 0,-91 42 16,74-70-16,-74 70 15</inkml:trace>
  <inkml:trace contextRef="#ctx0" brushRef="#br2" timeOffset="218986.027">5267 12001 0,'0'0'16,"0"0"-16,0 0 15,8 80-15,-8-80 0,0 0 16,0 0-16,25 74 16,-25-74-16,0 0 15,33 46-15,-33-46 16,0 0-16,50-4 0,-50 4 15,0 0-15,0 0 16,0 0-16,0 0 0,0 0 16,41-42-16,-41 42 15,0 0-15,0 0 16,25-42-16,-25 42 16,0 0-16,0 0 0,0 0 15,0 0-15,25 46 16,-25-46-16,0 0 15,33 52-15,-33-52 0,58 46 16,-58-46-16</inkml:trace>
  <inkml:trace contextRef="#ctx0" brushRef="#br2" timeOffset="219598.974">6102 12094 0,'0'0'15,"0"0"-15,0 61 16,0-61-16,0 88 0,0-88 16,0 126-16,0-126 15,8 158-15,-8-158 16,9 158-16,-9-158 15,0 0-15,33 130 0,-33-130 16,0 0-16,0 0 16,0 0-16,0 0 15,33 93-15,-33-93 0,0 0 16,8 42-16,-8-42 16,-25-28-16,25 28 15,0 0-15,-49-65 16,49 65-16,0 0 0,-58-60 15,58 60-15,0 0 16,-75-24-16,75 24 16,-74 19-16,74-19 0,0 0 15,0 0-15,-25 65 16,25-65-16,17 65 16,-17-65-16,58 57 15,-58-57-15,0 0 0,74 26 16,-74-26-16,91-18 15,-91 18-15,99-46 16</inkml:trace>
  <inkml:trace contextRef="#ctx0" brushRef="#br2" timeOffset="220039.4573">6367 12601 0,'0'0'0,"0"0"0,0 0 16,0 70-16,0-70 15,16 84-15,-16-84 16,0 0-16,17 84 0,-17-84 16,0 0-16,0 0 15,33 65-15,-33-65 0,0 0 16,0 0-16,0 0 15,41 46-15,-41-46 16,0 0-16,50-4 16,-50 4-16,0 0 15,33-61-15,-33 61 0,0 0 16,0 0-16,0 0 0,0 0 16,0 0-16,33-88 0,-33 88 15,0 0-15,0 0 16,0 0-16,17-56 15,-17 56-15,0 0 0,0 0 16,0 0-16,0 0 16,49 46-16,-49-46 15,0 0-15,0 0 0,33 79 16,-33-79-16,0 0 16</inkml:trace>
  <inkml:trace contextRef="#ctx0" brushRef="#br0" timeOffset="222645.9094">6987 12407 0,'0'0'16,"0"0"-16,0 0 0,91 0 15,-91 0-15,0 0 16</inkml:trace>
  <inkml:trace contextRef="#ctx0" brushRef="#br0" timeOffset="222866.0416">7086 12666 0,'0'0'0,"0"0"16,66 0-16,-66 0 15,83-4-15,-83 4 16,107-14-16</inkml:trace>
  <inkml:trace contextRef="#ctx0" brushRef="#br0" timeOffset="230377.9917">7756 12090 0,'0'0'16,"0"0"-16,0 0 15,8 65-15,-8-65 16,8 75-16,-8-75 0,0 0 15,17 88-15,-17-88 16,0 0-16,0 0 16,25 69-16,-25-69 15</inkml:trace>
  <inkml:trace contextRef="#ctx0" brushRef="#br0" timeOffset="230592.629">8062 12462 0,'0'0'16,"0"0"-16,-33 42 15,33-42-15,-50 75 16,50-75-16,-83 83 0,83-83 16,-66 93-16,66-93 15,0 0-15,0 0 0,0 0 16,0 0-16,-49 60 15,49-60-15</inkml:trace>
  <inkml:trace contextRef="#ctx0" brushRef="#br0" timeOffset="231038.21">8029 12857 0,'0'0'0,"0"0"0,0 0 15,41-9-15,-41 9 16,0 0-16,0 0 15,0 0-15,58-23 0,-58 23 16,0 0-16,50 5 16,-50-5-16,8 46 15,-8-46-15,-25 74 16,25-74-16,-58 93 0,58-93 16,0 0-16,0 0 15,0 0-15,-49 79 16,49-79-16,0 0 0,-25 75 15,25-75-15,16 42 16,-16-42-16,66 9 16,-66-9-16,91-9 15,-91 9-15,0 0 0,108-34 16,-108 34-16,0 0 16</inkml:trace>
  <inkml:trace contextRef="#ctx0" brushRef="#br0" timeOffset="231732.7467">8616 12607 0,'0'0'0,"0"0"16,0 0-16,0 59 0,0-59 15,0 0-15,0 0 16,-9 75-16,9-75 16,0 0-16,17 66 15,-17-66-15,41 32 0,-41-32 16,50-24-16,-50 24 15,50-69-15,-50 69 16,0 0-16,0 0 0,0 0 16,0 0-16,0 0 15,49-84-15,-49 84 16,0 0-16,0 0 16,33-55-16,-33 55 0,0 0 15,0 0-15,33 78 16,-33-78-16,25 107 15,-25-107-15,17 130 0,-17-130 16,16 135-16,-16-135 16,0 130-16,0-130 15,-16 117-15,16-117 16,-50 93-16,50-93 0,0 0 16,-50 60-16,50-60 15,0 0-15,-57 19 16,57-19-16,-50-14 15,50 14-15,0 0 0,-25-61 16,25 61-16,0-83 16,0 83-16,42-79 15,-42 79-15,66-75 16,-66 75-16,0 0 0,82-65 16,-82 65-16,0 0 15,91-51-15,-91 51 16,0 0-16,66-56 0,-66 56 15,50-70-15,-50 70 16,0 0-16</inkml:trace>
  <inkml:trace contextRef="#ctx0" brushRef="#br0" timeOffset="232132.4452">8938 12207 0,'0'0'16,"0"0"-16,0 0 15,0 0-15,0 0 16,33-20-16,-33 20 0,0 0 16,58-18-16,-58 18 15,0 0-15,0 0 16,58-5-16,-58 5 15,0 0-15,33 28 0,-33-28 16,0 0-16,-8 70 16,8-70-16,0 0 15,0 0-15,-41 74 0,41-74 16,0 0-16,0 0 16,0 0-16,-42 75 15,42-75-15,0 0 16,-8 55-16,8-55 0,50 28 15,-50-28-15,0 0 16,66 0-16,-66 0 16,0 0-16,0 0 0,91-13 15</inkml:trace>
  <inkml:trace contextRef="#ctx0" brushRef="#br0" timeOffset="236553.9328">9542 12918 0,'0'0'0,"0"0"16,66 0-16,-66 0 0,84 0 16,-84 0-16,0 0 15</inkml:trace>
  <inkml:trace contextRef="#ctx0" brushRef="#br0" timeOffset="237066.0638">10163 13197 0,'0'0'0,"0"0"16,0 0-16,0 0 16,0 0-16,91-33 15,-91 33-15,74-83 16,-74 83-16,83-117 0,-83 117 15,66-139-15,-66 139 16,42-126-16,-42 126 16,8-117-16,-8 117 15,0 0-15,0-78 0,0 78 16,0 0-16,-33-56 16,33 56-16,-42-18 15,42 18-15,-57 46 0,57-46 16,-50 103-16,50-103 15,-25 134-15,25-134 16,-8 144-16,8-144 16,16 130-16,-16-130 0,50 98 15,-50-98-15,0 0 16,66 79-16,-66-79 16,0 0-16,66 33 0,-66-33 15,0 0-15</inkml:trace>
  <inkml:trace contextRef="#ctx0" brushRef="#br0" timeOffset="237518.2702">10709 13048 0,'0'0'0,"0"0"0,0 0 16,0 0-16,0 0 15,-17 79-15,17-79 16,0 0-16,0 0 0,0 0 16,-25 46-16,25-46 15,0 0-15,0 0 16,-8-69-16,8 69 15,25-99-15,-25 99 0,0 0 16,0 0-16,33-92 16,-33 92-16,0 0 15,66-56-15,-66 56 0,50 0 16,-50 0-16,33 61 16,-33-61-16,25 102 15,-25-102-15,8 126 16,-8-126-16,0 0 0,0 0 15,0 107-15,0-107 16,0 0-16,16 51 16,-16-51-16,25-23 0,-25 23 15,42-80-15</inkml:trace>
  <inkml:trace contextRef="#ctx0" brushRef="#br0" timeOffset="237815.5172">11271 12359 0,'0'0'0,"0"0"0,0 122 16,0-122-16,8 144 15,-8-144-15,0 182 16,0-182-16,0 172 16,0-172-16,0 0 15,9 139-15,-9-139 0,0 0 16,0 0-16,8 97 16,-8-97-16,0 0 15,33 42-15,-33-42 0</inkml:trace>
  <inkml:trace contextRef="#ctx0" brushRef="#br0" timeOffset="238471.4974">11494 12773 0,'0'0'0,"0"0"16,-8 70-16,8-70 0,8 79 16,-8-79-16,0 0 15,0 0-15,8 89 16,-8-89-16,0 0 0,34 65 16,-34-65-16,49 5 15,-49-5-15,66-56 16,-66 56-16,0 0 15,50-84-15,-50 84 0,0 0 16,0 0-16,0 0 16,0 0-16,0 0 15,0 0-15,0 0 0,33-79 16,-33 79-16,0 0 16,25-19-16,-25 19 15,25 51-15,-25-51 0,24 107 16,-24-107-16,25 140 15,-25-140-15,17 149 16,-17-149-16,8 149 16,-8-149-16,0 130 0,0-130 15,-25 103-15,25-103 16,0 0-16,0 0 16,-33 75-16,33-75 0,0 0 15,-49 13-15,49-13 16,0 0-16,-42-46 15,42 46-15,-25-89 16,25 89-16,0 0 0,0-112 16,0 112-16,0 0 15,33-102-15,-33 102 16,0 0-16,67-89 16,-67 89-16,0 0 0,74-60 15,-74 60-15,0 0 16,66-61-16,-66 61 15,0 0-15,66-60 0</inkml:trace>
  <inkml:trace contextRef="#ctx0" brushRef="#br0" timeOffset="238799.5373">11883 12318 0,'0'0'0,"0"0"16,41 69-16,-41-69 15,42 107-15,-42-107 16,33 159-16,-33-159 0,33 186 16,-33-186-16,33 191 15,-33-191-15,25 185 16,-25-185-16,16 167 0,-16-167 16,0 0-16</inkml:trace>
  <inkml:trace contextRef="#ctx0" brushRef="#br0" timeOffset="289898.4818">3430 14341 0,'0'0'0,"0"0"15,0 0-15,0 0 0,0 0 16,0 0-16,0 0 15,0 0-15,33 24 0,-33-24 16,58 4-16,-58-4 16,75-9-16,-75 9 15,0 0-15,74-28 16</inkml:trace>
  <inkml:trace contextRef="#ctx0" brushRef="#br0" timeOffset="290149.1768">3910 13899 0,'0'0'0,"0"0"16,0 0-16,0 0 15,-8 56-15,8-56 0,0 66 16,0-66-16,0 0 15,-9 88-15,9-88 16,0 0-16,0 0 0,0 79 16,0-79-16,0 0 15,33 28-15</inkml:trace>
  <inkml:trace contextRef="#ctx0" brushRef="#br0" timeOffset="290364.2393">4125 14081 0,'0'0'0,"0"0"15,-25 79-15,25-79 16,-49 98-16,49-98 16,-58 115-16,58-115 15,0 0-15,0 0 0,-75 108 16,75-108-16,0 0 15,0 0-15,-33 69 0,33-69 16,0 0-16,0 0 16</inkml:trace>
  <inkml:trace contextRef="#ctx0" brushRef="#br0" timeOffset="290774.6949">4051 14448 0,'0'0'16,"0"0"-16,0 0 15,49 0-15,-49 0 0,66-4 16,-66 4-16,0 0 16,0 0-16,0 0 0,0 0 15,75-10-15,-75 10 16,0 0-16,58 10 15,-58-10-15,0 46 0,0-46 16,-58 89-16,58-89 16,0 0-16,0 0 15,-75 107-15,75-107 16,0 0-16,0 0 0,0 0 16,0 0-16,-58 83 15,58-83-15,-8 61 16,8-61-16,50 18 0,-50-18 15,91-4-15,-91 4 16,99-28-16,-99 28 16,0 0-16,0 0 15,91-14-15,-91 14 0,0 0 16</inkml:trace>
  <inkml:trace contextRef="#ctx0" brushRef="#br0" timeOffset="291336.3443">4828 14653 0,'0'0'0,"0"0"0,0 0 16,67-14-16,-67 14 15,91-51-15,-91 51 16,99-74-16,-99 74 15,0 0-15,91-75 16,-91 75-16,0 0 0,0 0 16,66-74-16,-66 74 15,8-51-15,-8 51 16,-66 0-16,66 0 0,-99 55 16,99-55-16,-116 98 15,116-98-15,-107 121 16,107-121-16,0 0 15,-59 111-15,59-111 0,16 103 16,-16-103-16,68 79 16,-68-79-16,107 46 15,-107-46-15,116 10 0,-116-10 16,116-24-16,-116 24 16,0 0-16,0 0 15,0 0-15,91-37 16,-91 37-16,0 0 0,49-42 15</inkml:trace>
  <inkml:trace contextRef="#ctx0" brushRef="#br0" timeOffset="293088.7471">5184 13904 0,'0'0'0,"0"0"16,0 0-16,0 0 16,66-37-16,-66 37 0,0 0 15,67-42-15,-67 42 16,0 0-16,58-24 15,-58 24-15,41 24 16,-41-24-16,25 61 0,-25-61 16,16 87-16,-16-87 15,8 99-15,-8-99 16,0 0-16,25 88 16,-25-88-16,0 0 0,50 56 15,-50-56-15,0 0 16,58 28-16,-58-28 15,0 0-15</inkml:trace>
  <inkml:trace contextRef="#ctx0" brushRef="#br0" timeOffset="293348.6374">5499 13825 0,'-9'28'0,"9"-28"16,-33 65-16,33-65 15,-58 103-15,58-103 0,0 0 16,0 0-16,-58 97 16,58-97-16,0 0 15,0 0-15,-33 61 16,33-61-16,0 0 0,0 0 15,42-38-15</inkml:trace>
  <inkml:trace contextRef="#ctx0" brushRef="#br0" timeOffset="293774.7583">5573 13541 0,'0'0'15,"0"0"-15,0 0 16,0 0-16,50-14 0,-50 14 16,0 0-16,0 0 15,49-14-15,-49 14 16,0 0-16,66-5 0,-66 5 15,33 28-15,-33-28 16,0 0-16,-8 56 16,8-56-16,0 0 0,0 0 15,0 0-15,0 0 16,-25 70-16,25-70 16,0 0-16,-33 70 0,33-70 15,0 0-15,0 51 16,0-51-16,42 28 15,-42-28-15,0 0 0,66 5 16,-66-5-16,0 0 16,82-5-16,-82 5 15,0 0-15,91 5 0,-91-5 16</inkml:trace>
  <inkml:trace contextRef="#ctx0" brushRef="#br0" timeOffset="294323.0873">6557 14258 0,'0'0'15,"0"0"-15,-8 60 16,8-60-16,-9 89 0,9-89 16,0 120-16,0-120 15,0 131-15,0-131 0,0 121 16,0-121-16,0 0 16,0 0-16,0 0 15,9 88-15,-9-88 16,0 0-16</inkml:trace>
  <inkml:trace contextRef="#ctx0" brushRef="#br0" timeOffset="294532.266">6358 14547 0,'0'0'0,"0"0"16,0 0-16,0 0 0,0 0 15,67-6-15,-67 6 16,99-9-16,-99 9 16,116-14-16,-116 14 15,140-14-15,-140 14 0,124-14 16</inkml:trace>
  <inkml:trace contextRef="#ctx0" brushRef="#br0" timeOffset="294898.5572">7400 14198 0,'0'0'0,"0"0"16,0 0-16,-74 60 15,74-60-15,-75 79 0,75-79 16,-74 116-16,74-116 16,-66 126-16,66-126 15,-33 111-15,33-111 0,0 0 16,8 89-16,-8-89 16,58 65-16,-58-65 15,83 37-15,-83-37 0,99 9 16,-99-9-16,0 0 15,91-9-15,-91 9 16,0 0-16,0 0 16,0 0-16,0 0 0,0 0 15,83-28-15</inkml:trace>
  <inkml:trace contextRef="#ctx0" brushRef="#br0" timeOffset="295155.4674">7880 14481 0,'0'0'0,"0"0"0,0 0 16,66-14-16,-66 14 16,83-9-16,-83 9 15,0 0-15,82 0 0,-82 0 16,0 0-16</inkml:trace>
  <inkml:trace contextRef="#ctx0" brushRef="#br0" timeOffset="295348.6741">7913 14714 0,'0'0'0,"0"0"16,0 0-16,83 4 15,-83-4-15,99-4 16,-99 4-16,0 0 15,124 4-15,-124-4 16</inkml:trace>
  <inkml:trace contextRef="#ctx0" brushRef="#br0" timeOffset="295831.9375">8988 13983 0,'0'0'0,"0"0"15,0 0-15,0 0 16,0 61-16,0-61 0,8 65 16,-8-65-16,0 0 15,8 79-15,-8-79 16,0 0-16,25 61 0</inkml:trace>
  <inkml:trace contextRef="#ctx0" brushRef="#br0" timeOffset="296049.1149">9211 14086 0,'0'0'0,"0"0"0,-41 64 15,41-64-15,-42 99 16,42-99-16,-49 124 16,49-124-16,-58 126 15,58-126-15,0 0 16,-33 99-16,33-99 0,16 41 16</inkml:trace>
  <inkml:trace contextRef="#ctx0" brushRef="#br0" timeOffset="296431.9869">9170 14490 0,'0'0'15,"0"0"-15,49 0 0,-49 0 16,83-9-16,-83 9 15,0 0-15,91-19 16,-91 19-16,0 0 0,0 0 16,74-4-16,-74 4 15,42 28-15,-42-28 16,-25 55-16,25-55 16,-74 89-16,74-89 0,-83 102 15,83-102-15,0 0 16,0 0-16,0 0 15,0 0-15,-66 102 0,66-102 16,-17 65-16,17-65 16,50 38-16,-50-38 15,91-5-15,-91 5 16,0 0-16,124-33 16,-124 33-16,0 0 0,116-27 15</inkml:trace>
  <inkml:trace contextRef="#ctx0" brushRef="#br0" timeOffset="297098.9919">9898 14579 0,'0'0'0,"0"0"15,0 0-15,0 0 16,0 0-16,0 0 0,9 55 16,-9-55-16,8 65 15,-8-65-15,0 0 16,16 74-16,-16-74 15,0 0-15,34 38 0,-34-38 16,0 0-16,49 0 16,-49 0-16,0 0 15,50-42-15,-50 42 0,0 0 16,58-65-16,-58 65 16,0 0-16,0 0 0,0 0 15,0 0-15,33-56 16,-33 56-16,0 0 15,0 0-15,8 47 0,-8-47 16,8 112-16,-8-112 16,17 153-16,-17-153 15,16 162-15,-16-162 16,9 150-16,-9-150 16,-9 121-16,9-121 0,0 0 15,-33 88-15,33-88 16,0 0-16,0 0 0,-49 41 15,49-41-15,-50-18 16,50 18-16,-33-56 16,33 56-16,0-88 15,0 88-15,25-98 0,-25 98 16,66-89-16,-66 89 16,0 0-16,74-60 15,-74 60-15,75-41 0,-75 41 16,0 0-16,74-42 15,-74 42-15</inkml:trace>
  <inkml:trace contextRef="#ctx0" brushRef="#br0" timeOffset="297505.6859">10370 14090 0,'0'0'16,"0"0"-16,0 0 16,0 0-16,66-4 15,-66 4-15,0 0 0,74 4 16,-74-4-16,0 0 15,0 0-15,58 19 0,-58-19 16,33 51-16,-33-51 16,-25 56-16,25-56 15,0 0-15,-49 70 16,49-70-16,0 0 0,0 0 16,0 0-16,-42 61 15,42-61-15,0 0 16,-8 55-16,8-55 0,50 42 15,-50-42-15,91 18 16,-91-18-16,0 0 16,116 14-16,-116-14 0</inkml:trace>
  <inkml:trace contextRef="#ctx0" brushRef="#br0" timeOffset="297739.4694">10907 14899 0,'0'0'15,"0"0"-15,0 0 16,50 10-16,-50-10 0,82-5 15,-82 5-15,0 0 16,83-9-16,-83 9 16</inkml:trace>
  <inkml:trace contextRef="#ctx0" brushRef="#br0" timeOffset="298201.1682">11296 15141 0,'0'0'0,"0"0"0,91-28 15,-91 28-15,107-69 16,-107 69-16,133-112 16,-133 112-16,0 0 0,124-134 15,-124 134-15,0 0 16,66-131-16,-66 131 16,0 0-16,0 0 15,8-112-15,-8 112 0,-41-74 16,41 74-16,-67-19 15,67 19-15,-82 37 16,82-37-16,-58 84 16,58-84-16,-33 107 15,33-107-15,16 117 0,-16-117 16,42 102-16,-42-102 16,0 0-16,74 79 15,-74-79-15,0 0 0,83 42 16,-83-42-16</inkml:trace>
  <inkml:trace contextRef="#ctx0" brushRef="#br0" timeOffset="298615.8961">11966 14839 0,'0'0'15,"0"0"-15,0 0 0,0 0 16,-9 60-16,9-60 16,0 0-16,0 0 15,0 0-15,0 0 0,0 74 16,0-74-16,0 0 16,0 0-16,9 57 15,-9-57-15,0 0 0,0 0 16,0 0-16,0 0 15,49-70-15,-49 70 16,0 0-16,50-79 0,-50 79 16,0 0-16,49-47 15,-49 47-15,50 5 16,-50-5-16,33 51 16,-33-51-16,8 93 0,-8-93 15,0 0-15,9 98 16,-9-98-16,0 0 15,16 74-15,-16-74 16,50 24-16,-50-24 0</inkml:trace>
  <inkml:trace contextRef="#ctx0" brushRef="#br0" timeOffset="298957.2373">12602 14262 0,'0'0'15,"0"0"-15,0 93 16,0-93-16,0 126 16,0-126-16,-8 167 0,8-167 15,-8 168-15,8-168 16,0 153-16,0-153 16,0 0-16,8 112 0,-8-112 15,0 0-15,16 66 16,-16-66-16,0 0 15</inkml:trace>
  <inkml:trace contextRef="#ctx0" brushRef="#br0" timeOffset="299565.4651">12759 14667 0,'0'0'0,"0"0"0,0 0 16,9 60-16,-9-60 15,0 66-15,0-66 16,0 0-16,8 74 16,-8-74-16,0 0 0,25 56 15,-25-56-15,0 0 16,0 0-16,41 24 0,-41-24 15,66-34-15,-66 34 16,0 0-16,50-55 16,-50 55-16,0 0 15,0 0-15,0 0 0,0 0 16,49-42-16,-49 42 16,25 28-16,-25-28 15,17 93-15,-17-93 0,8 139 16,-8-139-1,0 158-15,0-158 0,-17 145 16,17-145-16,0 0 16,0 0-16,-24 107 15,24-107-15,0 0 0,-42 41 16,42-41-16,-33-28 16,33 28-16,-25-74 15,25 74-15,0-98 16,0 98-16,0 0 0,9-97 15,-9 97-15,0 0 16,33-75-16,-33 75 16,0 0-16,49-42 0,-49 42 15,0 0-15,67-23 16,-67 23-16,74-23 16,-74 23-16,91-51 15,-91 51-15</inkml:trace>
  <inkml:trace contextRef="#ctx0" brushRef="#br0" timeOffset="299777.805">13297 14379 0,'0'0'16,"0"0"-16,25 120 15,-25-120-15,33 154 16,-33-154-16,33 191 16,-33-191-16,25 195 0,-25-195 15,8 182-15,-8-182 16,0 0-16</inkml:trace>
  <inkml:trace contextRef="#ctx0" brushRef="#br3" timeOffset="393003.1648">17225 4051 0,'0'0'16,"0"0"-16,0 0 15,0 0-15,0 0 0,0 0 16,50 9-16,-50-9 16,74-14-16,-74 14 0</inkml:trace>
  <inkml:trace contextRef="#ctx0" brushRef="#br3" timeOffset="393232.6215">17688 3721 0,'0'0'0,"0"0"16,-24 74-16,24-74 0,-9 98 15,9-98-15,0 0 16,0 0-16,0 0 15,0 0-15,-8 102 0,8-102 16</inkml:trace>
  <inkml:trace contextRef="#ctx0" brushRef="#br3" timeOffset="393419.0466">17928 3977 0,'-25'37'0,"25"-37"0,-58 93 16,58-93-16,-74 135 15,74-135-15,-74 140 16,74-140-16,0 0 16,-50 111-16</inkml:trace>
  <inkml:trace contextRef="#ctx0" brushRef="#br3" timeOffset="393981.9571">17821 4521 0,'0'0'0,"0"0"0,0 0 15,58-38-15,-58 38 16,74-27-16,-74 27 16,74-23-16,-74 23 0,0 0 15,0 0-15,83-15 16,-83 15-16,0 0 16,50 15-16,-50-15 15,16 41-15,-16-41 0,-33 85 16,33-85-16,-49 106 15,49-106-15,0 0 16,0 0-16,-75 107 16,75-107-16,0 0 0,-33 93 15,33-93-15,0 0 16,8 66-16,-8-66 0,58 18 16,-58-18-16,108-5 15,-108 5-15,0 0 16,0 0-16,99-23 15,-99 23-15,0 0 16,0 0-16,0 0 0,0 0 16,0 0-16,0 0 0,0 0 15,91-28-15,-91 28 16,0 0-16,0 0 16,0 0-16,0 0 0,0 0 15,0 0-15,0 0 16,0 0-16,0 0 0,66-19 15,-66 19-15,25-14 16,-25 14-16</inkml:trace>
  <inkml:trace contextRef="#ctx0" brushRef="#br3" timeOffset="394802.945">19185 4516 0,'0'0'0,"0"0"15,0 0-15,0 0 16,41-23-16,-41 23 0,0 0 15,58-37-15,-58 37 16,84-61-16,-84 61 16,66-70-16,-66 70 0,0 0 15,41-83-15,-41 83 16,0 0-16,0 0 16,0 0-16,17-79 15,-17 79-15,-33-38 0,33 38 16,-58 19-16,58-19 15,-84 74-15,84-74 16,-74 141-16,74-141 16,-33 180-16,33-180 0,-9 182 15,9-182-15,42 149 16,-42-149-16,83 102 16,-83-102-16,100 51 0,-100-51 15,124 10-15,-124-10 16,124-19-16,-124 19 15,107-37-15,-107 37 16,0 0-16,91-38 0,-91 38 16,0 0-16,0 0 15,0 0-15,0 0 16,0 0-16,0 0 0,0 0 16,66-32-16,-66 32 15,0 0-15,0 0 0,0 0 16,0 0-16,0 0 15,0 0-15,0 0 16,0 0-16,0 0 0,0 0 16,33-33-16,-33 33 15,0 0-15,0 0 0,0 0 16,0 0-16,0 0 16,0 0-16,0 0 15</inkml:trace>
  <inkml:trace contextRef="#ctx0" brushRef="#br3" timeOffset="396081.5416">19757 3651 0,'0'0'0,"0"0"16,0 0-16,-17 42 0,17-42 16,0 0-16,0 51 15,0-51-15,0 0 16,0 0-16,17 65 16,-17-65-16,0 0 0,41 42 15,-41-42-15,0 0 16,58 5-16,-58-5 15,0 0-15,0 0 0,66-38 16,-66 38-16,0 0 16,25-74-16,-25 74 15,0 0-15,-17-79 16,17 79-16,0 0 0,-66-47 16,66 47-16,0 0 15,-83-18-15,83 18 16,0 0-16,0 0 15</inkml:trace>
  <inkml:trace contextRef="#ctx0" brushRef="#br3" timeOffset="396841.4825">20096 3274 0,'0'0'0,"0"0"0,0 0 16,0 0-16,0 0 15,0 0-15,24-14 0,-24 14 16,0 0-16,50-23 16,-50 23-16,0 0 15,0 0-15,0 0 0,0 0 16,74-14-16,-74 14 16,0 0-16,0 0 15,58-9-15,-58 9 0,0 0 16,17 19-16,-17-19 15,0 0-15,-9 41 16,9-41-16,0 0 16,0 0-16,-41 56 0,41-56 15,0 0-15,0 0 16,0 0-16,-25 52 16,25-52-16,0 0 15,0 0-15,0 0 0,42 46 16,-42-46-16,0 0 15,66 0-15,-66 0 16,0 0-16,0 0 0,0 0 16,0 0-16,0 0 15,0 0-15,0 0 0,0 0 16,0 0-16,0 0 16,74-23-16,-74 23 0,0 0 15,0 0-15,0 0 16,0 0-16,0 0 15,0 0-15,0 0 0,0 0 16,0 0-16,0 0 16,58-14-16,-58 14 0,0 0 15,0 0-15,0 0 16,0 0-16,0 0 16,0 0-16,0 0 0,0 0 15,0 0-15,0 0 0,0 0 16,0 0-16,0 0 15,0 0-15</inkml:trace>
  <inkml:trace contextRef="#ctx0" brushRef="#br3" timeOffset="397399.0822">21005 4251 0,'-8'28'16,"8"-28"-16,-25 98 0,25-98 15,-8 139-15,8-139 16,0 0-16,0 140 16,0-140-16,0 0 15,0 0-15,0 0 0,0 0 16</inkml:trace>
  <inkml:trace contextRef="#ctx0" brushRef="#br3" timeOffset="397625.3708">20757 4670 0,'0'0'0,"0"0"16,83-37-16,-83 37 15,124-42-15,-124 42 16,157-38-16,-157 38 0,173-42 16,-173 42-16</inkml:trace>
  <inkml:trace contextRef="#ctx0" brushRef="#br3" timeOffset="398166.3757">22080 3967 0,'-25'18'16,"25"-18"-16,-74 66 15,74-66-15,-66 112 16,66-112-16,-58 135 0,58-135 16,-25 139-16,25-139 15,16 122-15,-16-122 16,50 87-16,-50-87 15,91 61-15,-91-61 0,116 18 16,-116-18-16,116-4 16,-116 4-16,107-19 15,-107 19-15,0 0 0,0 0 16,107-28-16,-107 28 16,0 0-16,0 0 15,0 0-15,0 0 0,0 0 16,0 0-16,0 0 15,0 0-15,75-18 16,-75 18-16,0 0 0,0 0 16,0 0-16,0 0 15,33-14-15,-33 14 16,0 0-16,25-19 0,-25 19 16</inkml:trace>
  <inkml:trace contextRef="#ctx0" brushRef="#br3" timeOffset="398532.1212">23180 4205 0,'0'0'16,"0"0"-16,0 0 15,58 0-15,-58 0 0,74-14 16,-74 14-16,0 0 16,91-9-16,-91 9 15,0 0-15,0 0 0,74-10 16</inkml:trace>
  <inkml:trace contextRef="#ctx0" brushRef="#br3" timeOffset="398799.3664">23171 4614 0,'0'0'0,"0"0"15,0 0-15,67-5 16,-67 5-16,0 0 0,90-4 16,-90 4-16,0 0 15,0 0-15,0 0 16,0 0-16,91-14 0,-91 14 16,0 0-16</inkml:trace>
  <inkml:trace contextRef="#ctx0" brushRef="#br3" timeOffset="399118.3664">24056 3809 0,'0'0'16,"0"0"-16,-16 89 15,16-89-15,0 0 16,0 93-16,0-93 0,0 0 16</inkml:trace>
  <inkml:trace contextRef="#ctx0" brushRef="#br3" timeOffset="399348.4445">24313 4074 0,'-33'33'16,"33"-33"-16,-100 78 16,100-78-16,-91 113 15,91-113-15,0 0 0,-82 111 16,82-111-16,0 0 15,0 0-15,-58 70 16</inkml:trace>
  <inkml:trace contextRef="#ctx0" brushRef="#br3" timeOffset="399749.1535">24122 4591 0,'0'0'0,"0"0"0,0 0 16,0 0-16,50-19 15,-50 19-15,0 0 16,84-19-16,-84 19 16,0 0-16,82-4 0,-82 4 15,0 0-15,58 10 16,-58-10-16,17 46 15,-17-46-15,-25 69 16,25-69-16,-66 98 0,66-98 16,-83 102-16,83-102 15,0 0-15,-92 103 16,92-103-16,0 0 0,0 0 16,0 0-16,-50 83 15,50-83-15,0 47 16,0-47-16,58 0 15,-58 0-15,117-42 0,-117 42 16,116-56-16,-116 56 16,132-75-16</inkml:trace>
  <inkml:trace contextRef="#ctx0" brushRef="#br3" timeOffset="400132.1456">25033 3833 0,'-17'23'16,"17"-23"-16,-33 74 16,33-74-16,-33 112 0,33-112 15,-16 140-15,16-140 16,-9 171-16,9-171 16,0 172-16,0-172 15,17 154-15,-17-154 0,16 130 16,-16-130-16,0 0 15,33 84-15,-33-84 16,50 32-16,-50-32 16,58-23-16</inkml:trace>
  <inkml:trace contextRef="#ctx0" brushRef="#br3" timeOffset="400371.861">25372 4191 0,'0'0'16,"0"0"-16,0 0 0,0 0 15,0 79-15,0-79 16,0 93-16,0-93 0,0 0 16,8 120-16,-8-120 0,0 140 15,0-140-15,0 0 16,8 121-16,-8-121 15,0 0-15,0 0 16,9 65-16,-9-65 0,0 0 16</inkml:trace>
  <inkml:trace contextRef="#ctx0" brushRef="#br3" timeOffset="400731.8705">25603 3698 0,'0'0'16,"0"0"-16,0 0 16,0 0-16,25 61 0,-25-61 15,42 74-15,-42-74 16,57 106-16,-57-106 15,58 131-15,-58-131 16,42 148-16,-42-148 0,24 159 16,-24-159-16,0 162 15,0-162-15,-16 149 16,16-149-16,-41 140 16,41-140-16,-42 111 15,42-111-15,0 0 0,0 0 16,0 0-16,-49 66 15,49-66-15,-42-14 16,42 14-16</inkml:trace>
  <inkml:trace contextRef="#ctx0" brushRef="#br3" timeOffset="401226.3916">25827 3293 0,'0'0'0,"0"0"16,0 0-16,0 0 15,0 0-15,24-14 0,-24 14 16,0 0-16,67-9 16,-67 9-16,0 0 15,74 0-15,-74 0 16,0 0-16,74 28 0,-74-28 16,0 0-16,25 51 15,-25-51-15,0 0 16,-25 65-16,25-65 15,0 0-15,0 0 0,-33 56 16,33-56-16,0 0 16,0 0-16,0 0 15,-49 60-15,49-60 16,0 42-16,0-42 0,58 19 16,-58-19-16,0 0 15,66 9-15,-66-9 16,0 0-16,0 0 0,91-5 15,-91 5-15,0 0 16</inkml:trace>
  <inkml:trace contextRef="#ctx0" brushRef="#br3" timeOffset="401509.8597">26273 4414 0,'0'0'0,"0"0"0,0 0 15,0 0-15,0 0 16,66-23-16,-66 23 0,66-28 15,-66 28-15,83-29 16,-83 29-16,0 0 16,83-36-16,-83 36 15,0 0-15</inkml:trace>
  <inkml:trace contextRef="#ctx0" brushRef="#br3" timeOffset="402032.0014">27092 4939 0,'0'0'0,"0"0"0,0 0 15,0 0-15,0 0 16,0 0-16,41-65 16,-41 65-16,58-89 0,-58 89 15,74-134-15,-74 134 16,75-177-16,-75 177 16,58-200-16,-58 200 15,33-191-15,-33 191 0,8-158 16,-8 158-16,0 0 15,0 0-15,0 0 16,0 0-16,-8-125 0,8 125 16,-17-51-16,17 51 15,-25 28-15,25-28 16,-24 116-16,24-116 0,-25 190 16,25-190-16,-9 224 15,9-224-15,9 204 16,-9-204-16,33 149 15,-33-149-15,0 0 0,49 107 16,-49-107-16,0 0 16,58 70-16,-58-70 15,0 0-15,0 0 0,91 19 16,-91-19-16</inkml:trace>
  <inkml:trace contextRef="#ctx0" brushRef="#br3" timeOffset="402471.9448">27770 4321 0,'0'0'0,"0"0"15,-9 74-15,9-74 0,9 88 16,-9-88-16,0 0 15,24 102-15,-24-102 16,0 0-16,0 0 16,0 0-16,25 103 0,-25-103 15,0 0-15,0 0 16,17 75-16,-17-75 16,0 0-16,0 0 0,0-56 15,0 56-15,0 0 16,8-116-16,-8 116 15,0 0-15,0 0 0,25-103 16,-25 103-16,41-51 16,-41 51-16,58 5 15,-58-5-15,50 65 16,-50-65-16,49 102 16,-49-102-16,0 0 0,0 0 15,0 0-15,33 116 16,-33-116-16,42 80 15,-42-80-15,0 0 0</inkml:trace>
  <inkml:trace contextRef="#ctx0" brushRef="#br3" timeOffset="402815.2128">28456 3511 0,'0'0'0,"0"0"15,0 0-15,-8 74 16,8-74-16,-9 113 16,9-113-16,9 158 0,-9-158 15,16 190-15,-16-190 16,17 196-16,-17-196 0,8 195 15,-8-195-15,-8 181 16,8-181-16,-17 139 16,17-139-16,0 0 15,-8 113-15,8-113 16,0 0-16,0 0 0,-8 79 16,8-79-16,0 0 15,0 0-15,41-42 16</inkml:trace>
  <inkml:trace contextRef="#ctx0" brushRef="#br3" timeOffset="403098.8296">28845 4037 0,'0'0'16,"0"0"-16,0 74 0,0-74 15,8 94-15,-8-94 16,8 116-16,-8-116 16,17 135-16,-17-135 15,0 126-15,0-126 0,0 0 16,0 0-16,0 0 15,8 92-15,-8-92 16</inkml:trace>
  <inkml:trace contextRef="#ctx0" brushRef="#br3" timeOffset="403466.216">29218 3339 0,'0'0'0,"0"0"16,8 75-16,-8-75 15,17 107-15,-17-107 16,24 163-16,-24-163 16,25 209-16,-25-209 15,17 241-15,-17-241 0,0 243 16,0-243-16,-9 241 16,9-241-16,-16 219 15,16-219-15,0 0 16,-8 200-16,8-200 0</inkml:trace>
  <inkml:trace contextRef="#ctx0" brushRef="#br3" timeOffset="413482.3163">20608 2916 0,'-33'23'0,"33"-23"16,-99 75-16,99-75 15,-99 111-15,99-111 0,-116 135 16,116-135-16,-124 154 15,124-154-15,-108 163 16,108-163-16,-99 172 16,99-172-16,-116 181 15,116-181-15,-107 181 0,107-181 16,-124 187-16,124-187 16,-108 190-16,108-190 15,-91 186-15,91-186 16,-100 182-16,100-182 15,-83 167-15,83-167 16,0 0-16</inkml:trace>
  <inkml:trace contextRef="#ctx0" brushRef="#br3" timeOffset="414948.6514">17738 6540 0,'0'0'0,"0"0"0,0 0 16,99 0-16,-99 0 15,83 0-15,-83 0 0,91-15 16</inkml:trace>
  <inkml:trace contextRef="#ctx0" brushRef="#br3" timeOffset="415199.116">18540 6154 0,'0'0'0,"0"0"15,-8 65-15,8-65 16,0 80-16,0-80 0,0 97 16,0-97-16,0 0 15,-9 106-15,9-106 16,0 0-16</inkml:trace>
  <inkml:trace contextRef="#ctx0" brushRef="#br3" timeOffset="415451.8852">18813 6456 0,'0'0'0,"0"0"0,-58 69 16,58-69-16,-83 94 15,83-94-15,-82 116 16,82-116-16,-100 135 16,100-135-16,-91 135 15,91-135-15,0 0 0,0 0 16,-91 102-16</inkml:trace>
  <inkml:trace contextRef="#ctx0" brushRef="#br3" timeOffset="415899.0575">18581 7089 0,'0'0'0,"0"0"16,0 0-16,0 0 15,0 0-15,50-24 16,-50 24-16,74-27 16,-74 27-16,0 0 0,0 0 15,0 0-15,91-19 16,-91 19-16,58 14 15,-58-14-15,17 51 16,-17-51-16,-17 70 0,17-70 16,-49 88-16,49-88 15,-67 98-15,67-98 16,0 0-16,-82 93 0,82-93 16,0 0-16,0 0 15,-42 84-15,42-84 16,0 0-16,-8 56 15,8-56-15,58 27 16,-58-27-16,108-9 0,-108 9 16,115-37-16,-115 37 15,124-37-15</inkml:trace>
  <inkml:trace contextRef="#ctx0" brushRef="#br3" timeOffset="416232.3884">19814 6512 0,'0'0'0,"0"0"15,0 0-15,9 74 16,-9-74-16,16 103 0,-16-103 16,17 125-16,-17-125 15,8 121-15,-8-121 16,0 0-16,0 0 15,0 0-15,0 0 0,17 103 16</inkml:trace>
  <inkml:trace contextRef="#ctx0" brushRef="#br3" timeOffset="416468.462">19649 6893 0,'0'0'0,"0"0"16,0 0-16,83-28 15,-83 28-15,107-18 0,-107 18 16,141-23-16,-141 23 15,140-24-15</inkml:trace>
  <inkml:trace contextRef="#ctx0" brushRef="#br3" timeOffset="416898.8967">21113 6275 0,'0'0'0,"-25"24"0,-17 22 16,42-46-16,-57 79 16,57-79-16,-58 116 15,58-116-15,-50 134 0,50-134 16,-33 150-16,33-150 16,-17 139-16,17-139 15,9 121-15,-9-121 0,41 79 16,-41-79-16,74 56 15,-74-56-15,108 14 16,-108-14-16,140-28 16,-140 28-16,149-55 0,-149 55 15,157-80-15</inkml:trace>
  <inkml:trace contextRef="#ctx0" brushRef="#br3" timeOffset="417248.446">22105 6577 0,'0'0'16,"0"0"-16,0 0 0,0 0 15,0 0-15,41-4 16,-41 4-16,75-5 15,-75 5-15,90-5 16,-90 5-16,0 0 0,108-13 16</inkml:trace>
  <inkml:trace contextRef="#ctx0" brushRef="#br3" timeOffset="417453.9461">22270 6865 0,'0'0'0,"0"0"16,0 0-16,58 0 0,-58 0 15,99-9-15,-99 9 16,116-9-16</inkml:trace>
  <inkml:trace contextRef="#ctx0" brushRef="#br3" timeOffset="419869.2251">23783 5824 0,'0'0'0,"0"0"0,0 0 16,0 0-16,0 0 16,17 55-16,-17-55 0,0 80 15,0-80-15,-17 107 16,17-107-16,-16 130 15,16-130-15,0 0 16,0 0-16,-9 116 0,9-116 16</inkml:trace>
  <inkml:trace contextRef="#ctx0" brushRef="#br3" timeOffset="420132.9121">24313 6038 0,'0'0'16,"0"0"-16,-57 61 16,57-61-16,-76 60 0,76-60 15,-83 92-15,83-92 16,-107 112-16,107-112 15,-116 136-15,116-136 16,-107 134-16,107-134 16,-83 121-16,83-121 0,0 0 15</inkml:trace>
  <inkml:trace contextRef="#ctx0" brushRef="#br3" timeOffset="420687.9555">23874 6838 0,'0'0'0,"0"0"15,0 0-15,0 0 16,0 0-16,0 0 0,0 0 16,0 0-16,66-28 15,-66 28-15,67-37 16,-67 37-16,0 0 16,90-38-16,-90 38 15,0 0-15,0 0 0,0 0 16,83-18-16,-83 18 15,0 0-15,67 14 16,-67-14-16,9 65 0,-9-65 16,-58 97-16,58-97 15,-92 117-15,92-117 16,-91 115-16,91-115 16,-83 113-16,83-113 0,0 0 15,-66 93-15,66-93 16,0 0-16,0 0 15,-25 69-15,25-69 0,0 0 16,25 38-16,-25-38 16,83 4-16,-83-4 15,99-18-15,-99 18 16,0 0-16,107-28 16,-107 28-16,0 0 0,125-33 15,-125 33-15</inkml:trace>
  <inkml:trace contextRef="#ctx0" brushRef="#br3" timeOffset="427765.0573">21385 8410 0,'0'0'0,"0"0"0,0 0 16,-66 5-16,66-5 16,-74 37-16,74-37 15,-75 70-15,75-70 0,-91 102 16,91-102-16,-57 135 16,57-135-16,-33 154 15,33-154-15,8 126 16,-8-126-16,41 102 0,-41-102 15,75 55-15,-75-55 16,115 23-16,-115-23 16,124-23-16,-124 23 0,133-65 15</inkml:trace>
  <inkml:trace contextRef="#ctx0" brushRef="#br3" timeOffset="428086.0336">21964 8461 0,'0'0'16,"0"0"-16,0 0 16,0 0-16,50 0 0,-50 0 15,99-4-15,-99 4 16,0 0-16,83-10 15</inkml:trace>
  <inkml:trace contextRef="#ctx0" brushRef="#br3" timeOffset="428303.117">21989 8759 0,'0'0'15,"0"0"-15,74 0 16,-74 0-16,83 0 16,-83 0-16,108-9 15</inkml:trace>
  <inkml:trace contextRef="#ctx0" brushRef="#br3" timeOffset="428948.8404">23593 8252 0,'8'41'0,"-8"-41"0,17 113 16,-17-113-16,33 172 16,-33-172-16,33 209 15,-33-209-15,41 209 16</inkml:trace>
  <inkml:trace contextRef="#ctx0" brushRef="#br3" timeOffset="455532.2666">17391 13257 0,'0'0'0,"0"0"16,0 0-16,49 14 16,-49-14-16,83 5 15,-83-5-15,107 0 16,-107 0-16,116-23 0</inkml:trace>
  <inkml:trace contextRef="#ctx0" brushRef="#br3" timeOffset="455781.9308">18102 12792 0,'0'0'0,"0"0"15,0 0-15,8 65 16,-8-65-16,0 84 0,0-84 16,0 0-16,8 102 15,-8-102-15,17 79 16</inkml:trace>
  <inkml:trace contextRef="#ctx0" brushRef="#br3" timeOffset="455983.9946">18507 13020 0,'-17'28'0,"17"-28"0,-41 74 16,41-74-16,-66 135 15,66-135-15,-108 163 16,108-163-16,-99 167 15,99-167-15,0 0 0,0 0 16,-58 127-16</inkml:trace>
  <inkml:trace contextRef="#ctx0" brushRef="#br3" timeOffset="456448.7774">18474 13597 0,'0'0'0,"0"0"0,0 0 16,0 0-16,0 0 16,66-33-16,-66 33 15,99-46-15,-99 46 0,124-37 16,-124 37-16,0 0 15,0 0-15,91-10 16,-91 10-16,50 28 16,-50-28-16,-8 80 0,8-80 15,-83 120-15,83-120 16,-116 135-16,116-135 16,0 0-16,0 0 15,-107 121-15,107-121 0,0 0 16,-67 94-16,67-94 15,9 60-15,-9-60 16,58 38-16,-58-38 16,115 3-16,-115-3 0,133-18 15,-133 18-15,140-37 16,-140 37-16,0 0 16,0 0-16,116-28 0,-116 28 15,0 0-15,83-9 16</inkml:trace>
  <inkml:trace contextRef="#ctx0" brushRef="#br3" timeOffset="456899.3222">19417 13816 0,'0'0'0,"0"0"16,67-9-16,-67 9 15,91-38-15,-91 38 16,124-65-16,-124 65 0,107-83 16,-107 83-16,0 0 15,91-80-15,-91 80 16,0 0-16,50-70 15,-50 70-15,-17-56 0,17 56 16,-91-18-16,91 18 16,-124 42-16,124-42 15,-149 74-15,149-74 16,-99 112-16,99-112 0,-50 122 16,50-122-16,9 120 15,-9-120-15,66 116 16,-66-116-16,99 98 15,-99-98-15,149 60 16,-149-60-16,157 14 0,-157-14 16,165-37-16,-165 37 15,124-65-15</inkml:trace>
  <inkml:trace contextRef="#ctx0" brushRef="#br3" timeOffset="457315.1823">19814 12657 0,'0'0'0,"0"0"15,0 0-15,0 0 16,58-42-16,-58 42 16,0 0-16,0 0 15,83-56-15,-83 56 16,0 0-16,66-41 0,-66 41 15,58 9-15,-58-9 16,25 65-16,-25-65 16,8 102-16,-8-102 0,17 113 15,-17-113-15,0 0 16,33 92-16,-33-92 16,0 0-16,58 56 15,-58-56-15</inkml:trace>
  <inkml:trace contextRef="#ctx0" brushRef="#br3" timeOffset="457566.5047">20186 12569 0,'-8'32'0,"8"-32"16,-41 98-16,41-98 16,-50 131-16,50-131 15,-66 139-15,66-139 0,0 0 16,0 0-16,-33 112 16,33-112-16,0 0 15,-8 41-15,8-41 0</inkml:trace>
  <inkml:trace contextRef="#ctx0" brushRef="#br3" timeOffset="457987.0795">20344 12081 0,'0'0'0,"0"0"16,0 0-16,49-33 0,-49 33 15,75-51-15,-75 51 16,0 0-16,99-42 0,-99 42 16,0 0-16,0 0 15,82-23-15,-82 23 16,34 37-16,-34-37 15,-9 79-15,9-79 16,0 0-16,0 0 0,0 0 16,0 0-16,0 0 15,-33 88-15,33-88 0,0 0 16,-41 89-16,41-89 16,0 60-16,0-60 15,0 0-15,49 23 16,-49-23-16,83-9 0,-83 9 15,0 0-15,108-9 16,-108 9-16,0 0 0,0 0 16</inkml:trace>
  <inkml:trace contextRef="#ctx0" brushRef="#br3" timeOffset="458459.4152">21633 13215 0,'0'0'0,"0"0"0,0 66 16,0-66-16,9 98 16,-9-98-16,0 134 15,0-134-15,8 163 16,-8-163-16,8 149 0,-8-149 16,0 0-16,0 0 15,0 0-15,0 130 16,0-130-16,0 0 0,0 0 15</inkml:trace>
  <inkml:trace contextRef="#ctx0" brushRef="#br3" timeOffset="458651.4581">21418 13760 0,'0'0'0,"0"0"0,83 28 15,-83-28 1,116 10-16,-116-10 0,157 0 16,-157 0-16,174-19 15,-174 19-15,173-32 16,-173 32-16</inkml:trace>
  <inkml:trace contextRef="#ctx0" brushRef="#br3" timeOffset="458931.884">22708 13155 0,'0'0'0,"0"0"0,9 46 16,-9-46-16,24 84 15,-24-84-15,33 135 16,-33-135-16,34 177 16,-34-177-16,33 204 0,-33-204 15,24 210-15,-24-210 16,9 190-16,-9-190 16,-9 159-16,9-159 0</inkml:trace>
  <inkml:trace contextRef="#ctx0" brushRef="#br3" timeOffset="460015.671">23601 13304 0,'0'0'0,"0"0"15,100-5-15,-100 5 16,148-14-16,-148 14 16,199-9-16,-199 9 15,183-14-15</inkml:trace>
  <inkml:trace contextRef="#ctx0" brushRef="#br3" timeOffset="460236.7229">23750 13690 0,'0'0'0,"0"0"16,0 0-16,0 0 0,0 0 15,50 0-15,-50 0 16,107-14-16,-107 14 15,149-18-15,-149 18 0,191-24 16,-191 24-16</inkml:trace>
  <inkml:trace contextRef="#ctx0" brushRef="#br3" timeOffset="460865.4906">25041 12527 0,'0'0'0,"0"0"16,0 0-16,0 0 0,17 60 15,-17-60-15,16 89 16,-16-89-16,25 111 15,-25-111-15,41 112 16,-41-112-16,42 83 16</inkml:trace>
  <inkml:trace contextRef="#ctx0" brushRef="#br3" timeOffset="461082.5358">25455 12885 0,'-17'33'0,"17"-33"15,-50 87-15,50-87 16,-74 141-16,74-141 0,-91 158 16,91-158-16,0 0 15,-83 129-15,83-129 16,-41 61-16</inkml:trace>
  <inkml:trace contextRef="#ctx0" brushRef="#br3" timeOffset="461453.0353">25421 13397 0,'0'0'0,"0"0"0,0 0 16,42 8-16,-42-8 16,66-13-16,-66 13 15,0 0-15,83-23 0,-83 23 16,0 0-16,82-10 16,-82 10-16,50 23 15,-50-23-15,-8 71 0,8-71 16,-75 106-16,75-106 15,-107 136-15,107-136 16,0 0-16,0 0 16,-99 116-16,99-116 0,0 0 15,0 0-15,-67 84 16,67-84-16,9 37 16,-9-37-16,99-9 0,-99 9 15,132-28-15,-132 28 16,157-46-16</inkml:trace>
  <inkml:trace contextRef="#ctx0" brushRef="#br3" timeOffset="462098.5184">26215 13350 0,'0'0'16,"0"0"-16,0 0 0,0 0 15,-16 89-15,16-89 16,0 0-16,-9 83 16,9-83-16,25 89 0,-25-89 15,50 51-15,-50-51 16,83-4-16,-83 4 15,74-66-15,-74 66 16,74-102-16,-74 102 0,0 0 16,0 0-16,0 0 15,50-103-15,-50 103 16,16-74-16,-16 74 0,0 0 16,0 0-16,0 0 15,-16 112-15,16-112 16,-8 162-16,8-162 15,8 201-15,-8-201 0,8 213 16,-8-213-16,8 220 16,-8-220-16,-8 209 15,8-209-15,-16 172 16,16-172-16,-42 125 16,42-125-16,0 0 0,-49 66 15,49-66-15,-66 0 16,66 0-16,-58-56 0,58 56 15,-25-98 1,25 98-16,0-130 0,0 130 16,16-126-16,-16 126 15,58-107-15,-58 107 16,58-83-16,-58 83 0,83-56 16,-83 56-16,0 0 15,74-47-15,-74 47 16,91-51-16,-91 51 15,75-84-15,-75 84 0</inkml:trace>
  <inkml:trace contextRef="#ctx0" brushRef="#br3" timeOffset="462565.5309">26645 12266 0,'0'0'0,"0"0"0,0 0 16,0 0-16,75-23 15,-75 23-15,82-28 16,-82 28-16,0 0 15,100-23-15,-100 23 0,0 0 16,0 0-16,82 0 16,-82 0-16,33 41 15,-33-41-15,-16 75 16,16-75-16,-66 99 16,66-99-16,0 0 0,0 0 15,0 0-15,-75 97 16,75-97-16,0 0 15,-49 88-15,49-88 0,0 70 16,0-70-16,49 37 16,-49-37-16,91 5 15,-91-5-15,108-5 16,-108 5-16,99-5 0,-99 5 16,0 0-16,83 14 15,-83-14-15</inkml:trace>
  <inkml:trace contextRef="#ctx0" brushRef="#br3" timeOffset="462865.2057">27340 13681 0,'0'0'0,"0"0"16,0 0-16,74 5 15,-74-5-15,108-10 0,-108 10 16,148-14-16,-148 14 15,133-9-15,-133 9 16,116 5-16</inkml:trace>
  <inkml:trace contextRef="#ctx0" brushRef="#br3" timeOffset="463368.8328">27869 14114 0,'0'0'0,"0"0"16,0 0-16,33 33 16,-33-33-16,91 0 15,-91 0-15,132-38 0,34-50 16,-9-29-16,-157 117 15,140-121-15,-140 121 16,116-144-16,-116 144 0,99-163 16,-99 163-16,58-163 15,-58 163-15,17-149 16,-17 149-16,-9-116 16,9 116-16,-33-93 15,33 93-15,0 0 16,-49-56-16,49 56 0,-83 14 15,83-14-15,-99 88 16,99-88-16,-75 145 16,75-145-16,-41 172 0,41-172 15,8 172-15,-8-172 16,50 159-16,-50-159 16,66 120-16,-66-120 15,0 0-15,83 84 0,-83-84 16,0 0-16,0 0 15,74 37-15,-74-37 16,83-14-16,-83 14 16,0 0-16</inkml:trace>
  <inkml:trace contextRef="#ctx0" brushRef="#br3" timeOffset="463801.6175">29028 13621 0,'0'0'0,"0"0"0,16 93 15,-16-93-15,17 97 16,-17-97-16,0 0 16,0 0-16,0 0 0,0 0 15,16 93-15,-16-93 16,0 0-16,17 43 15,-17-43-15,8-43 0,-8 43 16,16-116-16,-16 116 16,25-139-16,-25 139 15,0 0-15,33-136 16,-33 136-16,0 0 0,0 0 16,50-74-16,-50 74 15,58-14-15,-58 14 16,66 60-16,-66-60 0,58 112 15,-58-112-15,33 150 16,-33-150-16,0 0 16,0 0-16,0 0 15,25 129-15,-25-129 0,0 0 16,25 84-16,-25-84 16,41-5-16,-41 5 15</inkml:trace>
  <inkml:trace contextRef="#ctx0" brushRef="#br3" timeOffset="464132.03">29788 12364 0,'0'0'0,"0"0"16,0 0-16,0 93 16,0-93-16,9 130 0,-9-130 15,-9 200-15,9-200 16,-8 238-16,8-238 16,-17 251-16,17-251 0,0 218 15,0-218-15,9 187 16,-9-187-16,0 0 15,0 0-15,16 144 16,-16-144-16,0 0 0,42 84 16,-42-84-16,49 9 15</inkml:trace>
  <inkml:trace contextRef="#ctx0" brushRef="#br3" timeOffset="464798.6582">30078 13243 0,'0'0'0,"0"0"15,0 84-15,0-84 16,0 0-16,16 106 15,-16-106-15,0 0 0,25 94 16,-25-94-16,41 55 16,-41-55-16,66-9 15,-66 9-15,67-65 16,-67 65-16,74-103 0,-74 103 16,0 0-16,0 0 15,0 0-15,0 0 0,0 0 16,50-101-16,-50 101 15,0 0-15,24-65 16,-24 65-16,0 0 0,0 0 16,9 79-16,-9-79 15,0 158-15,0-158 16,8 196-16,-8-196 16,17 204-16,-17-204 15,8 210-15,-8-210 0,0 186 16,0-186-16,-25 149 15,25-149-15,0 0 16,-33 111-16,33-111 16,-66 41-16,66-41 0,0 0 15,-66-13-15,66 13 16,-58-88-16,58 88 16,-25-125-16,25 125 15,0 0-15,0-131 0,0 131 16,33-107-16,-33 107 15,83-60-15,-83 60 16,91-38-16,-91 38 0,99-28 16,-99 28-16,83-28 15,-83 28-15,99-51 16,-99 51-16,74-83 16,-74 83-16,66-112 0</inkml:trace>
  <inkml:trace contextRef="#ctx0" brushRef="#br3" timeOffset="465098.6884">30731 12346 0,'0'0'15,"0"0"-15,33 69 16,-33-69-16,40 107 0,-40-107 16,43 159-16,-43-159 15,49 209-15,-49-209 16,50 246-16,-9 15 16,-41-261-16,42 242 15,-18-19-15,-24-223 0,25 200 16,-25-200-16,16 191 15,-16-191-15</inkml:trace>
  <inkml:trace contextRef="#ctx0" brushRef="#br2" timeOffset="468682.6946">16084 11876 0,'0'0'31,"0"0"-31,58 79 0,-58-79 0,50 126 0,-50-126 16,58 195-16,-58-195 15,24 242-15,-7 19 16,-17-20-16,0-241 16,0 210-16,-8-1 0,-9-14 15,17-195-15,-8 187 16,-9 8-16,1-4 16,16-191-16,0 0 0,-8 172 15,8-172-15,0 176 16,0-176-16,8 172 0,-8-172 15,33 149-15,-33-149 16,58 122-16,-58-122 16,99 97-16,-99-97 0,141 75 15,-141-75-15,181 51 16,-181-51-16,232 23 16,24-5-16,-16-4 15,-240-14-15,223 14 16,17 0-16,16-5 15,-256-9-15,249 24 0,23-11 16,1 7-16,-25-7 16,-23 2-16,-2-2 15,-8 1-15,0-5 16,0 1-16,16 4 16,1-10-16,-9 1 0,9 4 15,-9 1-15,8-1 16,-7-5-16,-9-4 15,16 0-15,1 0 16,-1 0-16,-16 0 0,0 0 16,17 0-16,-17 0 15,8-9-15,-8 0 16,17 4-16,-17 5 16,-16-4-16,24 8 15,9-4-15,-9 5 0,-25 0 16,17-5-16,0 0 15,-8 4-15,-9-4 16,9 5-16,0-1 16,-9-4-16,-8 10 15,-8 3-15,17-3 0,-26-5 16,9-1-16,8 6 16,-16-6-16,-174-4 15,190 10-15,34 4 16,-8-5-16,-216-9 15,215 19-15,8 13 0,-17 5 16,-206-37-16,199 42 16,-199-42-16,198 42 15,-198-42-15,207 46 16,-207-46-16,223 47 16,-223-47-16,207 37 0,-207-37 15,174 5-15,-174-5 16,157-28-16,-157 28 15,140-94-15,-140 94 16,124-152-16,-33-67 16,-16 5-16,-75 214 0,57-215 15,1-3-15,-17-19 16,-41 237-16,42-228 16,0-18-16,-1-5 15,-8 45-15,-17 20 0,0 10 16,2-1-16,-18 177 15,24-182-15,-24 182 16,17-209-16,-17 209 16,8-237-16,-8 237 15,8-228-15,-8 228 16,-8-200-16,8 200 0,-17-162 16,17 162-16,0 0 15,-41-126-15,41 126 16,-66-97-16,66 97 0,-107-48 15,107 48-15,-149-27 16,149 27-16,-182-5 16,-42 5-16,224 0 15,-231 0-15,0-19 16,-9-8-16,240 27 0,-240-38 16,-25 5-16,-24 10 15,24 5-15,26-1 16,-19 1-16,-6 13 15,16-4-15,-9-1 16,-16 1-16,-24 4 0,16 1 16,16 4-16,-33-5 15,-7 1-15,-1-6 16,8 1-16,-25 9 16,-16 5-16,25-5 0,17 9 15,-27 0-15,2 5 16,-1 5-16,17-5 15,-25-5-15,9 9 16,8-8-16,16-6 16,-24 1-16,-9 4 15,25 5-15,0-5 0,0 1 16,-8 9-16,16 0 16,17 4-16,-26-5 15,1 5-15,25-13 0,0 8 16,0 1-16,0-1 15,33 2-15,8-12 16,8 2-16,1 4 16,231-14-16,-207 14 15,207-14-15,-231 9 16,231-9-16,-224 5 0,224-5 16,-182-9-16,182 9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20T15:00:48.521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00B050"/>
    </inkml:brush>
    <inkml:brush xml:id="br4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143 5000 0,'0'0'16,"0"37"-16,0-37 0,9 107 0,-9-107 15,16 167-15,-16-167 16,33 191-16,-33-191 16,0 0-16,0 0 0,0 0 15,0 0-15,0 0 16,25 159-16,-25-159 15,8 74-15,-8-74 0,-24-28 16,24 28-16,-67-97 16,67 97-16,-99-103 15,99 103-15,-107-60 0,107 60 16,-91 0-16,91 0 16,-75 70-16,75-70 15,-33 116-15,33-116 16,9 130-16,-9-130 0,57 116 15,-57-116-15,100 66 16,-100-66-16,124 14 16,-124-14-16,132-38 15,-132 38-15,124-83 0,-124 83 16</inkml:trace>
  <inkml:trace contextRef="#ctx0" brushRef="#br0" timeOffset="516.2414">6540 5395 0,'0'0'0,"0"0"16,0 71-16,0-71 16,9 87-16,-9-87 15,0 0-15,0 0 16,24 94-16,-24-94 0,0 0 15,34 55-15,-34-55 16,41 5-16,-41-5 16,16-60-16,-16 60 0,0 0 15,0 0-15,9-88 16,-9 88-16,0 0 16,16-70-16,-16 70 15,33-19-15,-33 19 0,58 47 16,-58-47-16,41 93 15,-41-93-15,34 125 16,-34-125-16,8 135 16,-8-135-16,0 0 0,0 0 15,0 0-15,-17 112 16,17-112-16,0 0 16,-58 65-16,58-65 0,-82 9 15,82-9-15,0 0 16,0 0-16,-75-32 15,75 32-15,0 0 16,-33-61-16,33 61 0,33-61 16,-33 61-16,83-60 15,-83 60-15,107-65 16,-107 65-16,108-60 16</inkml:trace>
  <inkml:trace contextRef="#ctx0" brushRef="#br0" timeOffset="782.7126">7417 5945 0,'-33'14'16,"33"-14"-16,-108 65 15,108-65-15,-157 93 16,157-93-16,-207 116 16,207-116-16,-215 107 0,215-107 15,-190 102-15,190-102 16,-173 89-16,173-89 16,0 0-16,-108 55 15,108-55-15</inkml:trace>
  <inkml:trace contextRef="#ctx0" brushRef="#br0" timeOffset="1184.1581">6813 6525 0,'8'34'0,"-8"-34"16,25 97-16,-25-97 16,33 140-16,-33-140 0,0 0 15,0 0-15,0 0 16,0 0-16,42 139 16,-42-139-16,0 0 0,8 98 15,-8-98-15,-25 14 16,25-14-16,-74-37 15,74 37-15,0 0 0,-99-51 16,99 51-16,-91-19 16,91 19-16,-67 28 15,67-28-15,-33 74 0,33-74 16,0 83-16,0-83 16,33 80-16,-33-80 15,83 42-15,-83-42 16,108-5-16,-108 5 15</inkml:trace>
  <inkml:trace contextRef="#ctx0" brushRef="#br0" timeOffset="1483.0865">7127 6893 0,'0'0'0,"0"0"16,0-51-16,0 51 16,0 0-16,17-69 0,-17 69 15,0 0-15,0 0 16,0 0-16,33-51 16,-33 51-16,50-5 0,-50 5 15,66 60-15,-66-60 16,74 116-16,-74-116 15,58 117-15,-58-117 16,0 0-16,0 0 0,58 93 16,-58-93-16,66 22 15</inkml:trace>
  <inkml:trace contextRef="#ctx0" brushRef="#br0" timeOffset="1705.0901">7557 6805 0,'-16'23'0,"16"-23"16,-50 74-16,50-74 16,-66 117-16,66-117 0,-83 121 15,83-121-15,0 0 16,0 0-16,0 0 15,-41 79-15,41-79 0,0 0 16</inkml:trace>
  <inkml:trace contextRef="#ctx0" brushRef="#br0" timeOffset="1982.8859">8020 5786 0,'0'0'0,"0"0"0,67-36 16,-67 36-16,99-33 15,-99 33-15,107-33 16,-107 33-16,0 0 0,0 0 16,100-14-16</inkml:trace>
  <inkml:trace contextRef="#ctx0" brushRef="#br0" timeOffset="2199.8534">8004 5940 0,'0'0'0,"0"0"15,0 0-15,33 10 0,-33-10 16,83-5-16,-83 5 16,107-10-16,-107 10 15,116-14-15,-116 14 16,116-22-16,-116 22 0,115-29 15</inkml:trace>
  <inkml:trace contextRef="#ctx0" brushRef="#br0" timeOffset="2849.2328">9725 5139 0,'0'0'0,"0"0"0,0 0 15,0 0-15,8 66 16,-8-66-16,17 93 15,-17-93-15,16 111 16,-16-111-16,0 0 16,0 0-16,33 93 0,-33-93 15,0 0-15,50 51 16,-50-51-16,49-22 16,-49 22-16,42-84 0,-42 84 15,33-113-15,-33 113 16,0 0-16,0 0 15,0 0-15,0 0 0,16-83 16,-16 83-16,33-23 16,-33 23-16,34 55 15,-34-55-15,33 117 0,-33-117 16,33 145-16,-33-145 16,0 157-16,0-157 15,-33 131-15,33-131 16,-58 88-16,58-88 15,0 0-15,-58 33 0,58-33 16,-83-19-16,83 19 16,-66-56-16,66 56 15,0 0-15,-66-74 0,66 74 16,0 0-16,-17-88 16,17 88-16,25-84 15,-25 84-15,83-65 16,-83 65-16,107-37 0,-107 37 15,108-29-15,-108 29 16,0 0-16,124-23 16,-124 23-16</inkml:trace>
  <inkml:trace contextRef="#ctx0" brushRef="#br0" timeOffset="3105.8138">10535 5959 0,'-41'9'0,"41"-9"15,-116 28-15,116-28 16,-157 28-16,157-28 15,-182 27-15,182-27 0,-157 24 16,157-24-16,-132 42 16,132-42-16,0 0 15</inkml:trace>
  <inkml:trace contextRef="#ctx0" brushRef="#br0" timeOffset="3465.741">9641 6996 0,'0'0'0,"0"0"0,34-103 16,-34 103-16,50-88 15,-50 88-15,0 0 16,0 0-16,49-88 0,-49 88 16,75-56-16,-75 56 15,58 0-15,-58 0 16,58 70-16,-58-70 0,49 111 16,-49-111-16,42 144 15,-42-144-15,49 136 16,-49-136-16,75 97 15,-75-97-15,66 37 0,-66-37 16,74-32-16</inkml:trace>
  <inkml:trace contextRef="#ctx0" brushRef="#br0" timeOffset="3685.6467">10188 6763 0,'-17'47'16,"17"-47"-16,-49 112 0,49-112 15,-83 162-15,83-162 16,0 0-16,0 0 16,0 0-16,-66 158 15,66-158-15,-42 89 0,42-89 16,0 0-16,0 0 15</inkml:trace>
  <inkml:trace contextRef="#ctx0" brushRef="#br0" timeOffset="4049.0684">10477 6247 0,'0'0'0,"0"0"16,58-28-16,-58 28 16,83-23-16,-83 23 15,0 0-15,74-14 16,-74 14-16,0 0 0,58 14 16,-58-14-16,8 37 15,-8-37-15,-24 60 16,24-60-16,0 0 0,0 0 15,0 0-15,0 0 16,0 0-16,0 0 0,-58 52 16,58-52-16,-17 37 15,17-37-15,25 28 16,-25-28-16,83 0 16,-83 0-16,0 0 0,0 0 15,0 0-15,0 0 16,99-14-16</inkml:trace>
  <inkml:trace contextRef="#ctx0" brushRef="#br0" timeOffset="33937.7113">6317 7922 0,'0'0'0,"0"0"0,0 0 16,17 64-16,-17-64 15,16 75-15,-16-75 16,25 117-16,-25-117 0,25 115 16,-25-115-16,0 0 15,0 0-15,0 0 16,16 103-16,-16-103 16,0 0-16,0 0 0,0 0 15,0 0-15,0 0 16,0 0-16,0 0 0,9 84 15,-9-84-15,0 0 16,0 0-16,0 0 16,0 0-16,0 0 15,0 0-15,0 0 0,0 0 16,0 0-16,0 0 16,8 46-16,-8-46 0,0 0 15,0 0-15,0 0 16,0 0-16,0 0 0,0 0 15,0 0-15,0 0 16,0 0-16,0 0 16,0 0-16,0 0 0,0 0 15,0 0-15,0 0 16,0 0-16,0 0 0,0 0 16,0 0-16,0 0 15,0 0-15,0 0 0,0 0 16,0 0-16,0 0 15,-25-79-15,25 79 16,-50-65-16,50 65 16,-66-60-16,66 60 0,0 0 15,-74-37-15,74 37 16,-91 5-16,91-5 16,-66 46-16,66-46 15,-33 83-15,33-83 0,0 0 16,0 103-16,0-103 15,33 84-15,-33-84 16,66 46-16,-66-46 16,99 23-16,-99-23 0,91-23 15,-91 23-15,0 0 16,66-46-16,-66 46 16,0 0-16,0 0 0,0 0 15,0 0-15,0 0 16,0 0-16,0 0 0,0 0 15</inkml:trace>
  <inkml:trace contextRef="#ctx0" brushRef="#br0" timeOffset="34599.1652">6648 8336 0,'0'0'0,"0"0"16,0 0-16,0 0 0,0 0 15,0 0-15,0 70 16,0-70-16,0 0 15,16 79-15,-16-79 16,0 0-16,33 69 0,-33-69 16,0 0-16,58 37 15,-58-37-15,66-27 16,-66 27-16,58-71 0,-58 71 16,0 0-16,0 0 15,0 0-15,0 0 16,0 0-16,33-78 0,-33 78 15,0 0-15,25-37 16,-25 37-16,25 28 0,-25-28 16,25 97-16,-25-97 15,16 149-15,-16-149 16,9 181-16,-9-181 16,-9 173-16,9-173 15,0 0-15,0 0 0,0 0 16,0 0-16,-16 144 15,16-144-15,0 0 0,-33 79 16,33-79-16,-33 0 16,33 0-16,-25-47 15,25 47-15,0-92 16,0 92-16,41-99 16,-41 99-16,83-101 0,-83 101 15,99-89-15,-99 89 16,0 0-16,0 0 15,91-75-15,-91 75 0,50-69 16,-50 69-16,8-61 16</inkml:trace>
  <inkml:trace contextRef="#ctx0" brushRef="#br0" timeOffset="35049.1396">4704 8485 0,'0'0'0,"0"0"0,0 0 15,41-66-15,-41 66 16,0 0-16,66-74 16,-66 74-16,0 0 0,0 0 15,92-46-15,-92 46 16,91-6-16,-91 6 15,50 57-15,-50-57 16,25 102-16,-25-102 0,8 126 16,-8-126-16,0 0 15,0 107-15,0-107 16,25 65-16,-25-65 0,49 23 16,-49-23-16,0 0 0,83-42 15,-83 42-15,74-79 16</inkml:trace>
  <inkml:trace contextRef="#ctx0" brushRef="#br0" timeOffset="35305.9297">5126 8354 0,'0'0'0,"-16"24"0,-25 40 16,41-64-16,-67 108 15,67-108-15,-57 135 16,57-135-16,0 0 0,0 0 16,0 0-16,0 0 15,-58 102-15,58-102 0,-9 23 16,9-23-16</inkml:trace>
  <inkml:trace contextRef="#ctx0" brushRef="#br0" timeOffset="35849.2944">5118 7810 0,'0'0'0,"0"0"15,33-42-15,-33 42 16,58-33-16,-58 33 0,0 0 16,0 0-16,75-28 15,-75 28-15,0 0 16,57 0-16,-57 0 0,17 33 15,-17-33-15,-17 65 16,17-65-16,0 0 16,0 0-16,-49 74 15,49-74-15,0 0 0,-50 66 16,50-66-16,0 0 16,-16 60-16,16-60 15,24 28-15,-24-28 0,67 0 16,-67 0-16,0 0 15,0 0-15,0 0 16,74-14-16,-74 14 0,0 0 16,0 0-16,0 0 15,0 0-15,0 0 16,0 0-16,0 0 0,0 0 16,0 0-16,0 0 15,66-19-15,-66 19 0,0 0 16,0 0-16,0 0 15,0 0-15,0 0 16,58-18-16,-58 18 16,74-33-16</inkml:trace>
  <inkml:trace contextRef="#ctx0" brushRef="#br0" timeOffset="36624.3384">7756 8415 0,'0'0'0,"0"0"16,0 0-16,74-5 16,-74 5-16,99 0 0,-99 0 15,125 0-15,-125 0 16</inkml:trace>
  <inkml:trace contextRef="#ctx0" brushRef="#br0" timeOffset="36833.0367">7863 8699 0,'0'0'0,"0"0"15,0 0-15,0 0 16,50 23-16,-50-23 0,91 0 15,-91 0-15,116-5 16,-116 5-16</inkml:trace>
  <inkml:trace contextRef="#ctx0" brushRef="#br0" timeOffset="37749.3188">9062 8447 0,'0'0'0,"0"0"0,0 89 15,0-89-15,0 97 16,0-97-16,0 0 0,17 89 16,-17-89-16,0 0 15,25 51-15,-25-51 16,41 0-16,-41 0 0,41-51 16,-41 51-16,0 0 15,50-70-15,-50 70 16,0 0-16,0 0 15,0 0-15,0 0 0,50-46 16,-50 46-16,41 4 16,-41-4-16,41 80 15,-41-80-15,33 129 0,-33-129 16,17 168-16,-17-168 16,-8 163-16,8-163 15,-25 135-15,25-135 16,0 0-16,-50 88 0,50-88 15,-83 23-15,83-23 16,0 0-16,-91-23 16,91 23-16,0 0 15,-82-65-15,82 65 0,0 0 16,-50-93-16,50 93 16,0-102-16,0 102 15,58-80-15,-58 80 0,83-65 16,-83 65-16,0 0 15,107-51-15,-107 51 16,99-46-16,-99 46 16,91-47-16,-91 47 0,75-46 15,-75 46-15,58-61 16</inkml:trace>
  <inkml:trace contextRef="#ctx0" brushRef="#br0" timeOffset="38249.1393">10039 7945 0,'0'0'0,"0"0"15,0 0-15,17 65 16,-17-65-16,33 93 0,-33-93 16,49 135-16,-49-135 15,42 154-15,-42-154 16,0 0-16,0 0 16,33 130-16,-33-130 0,0 0 15,0 0-15,0 0 16,0 0-16,0 79 15,0-79-15,-33 5 0,33-5 16,-75-47-16,75 47 16,0 0-16,-74-66 15,74 66-15,0 0 0,-83-36 16,83 36-16,-66 28 16,66-28-16,-33 65 15,33-65-15,8 83 16,-8-83-16,50 75 0,-50-75 15,74 46-15,-74-46 16,91 10-16,-91-10 16,99-28-16,-99 28 15,91-51-15</inkml:trace>
  <inkml:trace contextRef="#ctx0" brushRef="#br0" timeOffset="38566.0556">10461 8410 0,'0'0'0,"0"0"0,16-37 16,-16 37-16,0 0 15,42-60-15,-42 60 16,0 0-16,0 0 0,0 0 15,49-61-15,-49 61 16,58-28-16,-58 28 16,50 33-16,-50-33 15,41 79-15,-41-79 16,41 106-16,-41-106 0,42 103 16,-42-103-16,58 79 15,-58-79-15,0 0 16,74 33-16,-74-33 0</inkml:trace>
  <inkml:trace contextRef="#ctx0" brushRef="#br0" timeOffset="38782.5465">10899 8242 0,'0'0'0,"0"0"16,-41 43-16,41-43 16,-58 56-16,58-56 15,-58 97-15,58-97 16,-58 107-16,58-107 0,-41 116 16,41-116-16,0 0 15</inkml:trace>
  <inkml:trace contextRef="#ctx0" brushRef="#br0" timeOffset="52121.4947">3827 8578 0,'0'0'0,"0"0"16,0 0-16,0 0 15,0 0-15,0 0 16</inkml:trace>
  <inkml:trace contextRef="#ctx0" brushRef="#br0" timeOffset="52405.7533">2959 7749 0,'0'0'0,"0"0"15,0 0-15,8 61 16,-8-61-16,9 74 0,-9-74 16,24 112-16,-24-112 15,17 139-15,-17-139 16,25 140-16,-25-140 0,0 0 16,58 103-16,-58-103 15</inkml:trace>
  <inkml:trace contextRef="#ctx0" brushRef="#br0" timeOffset="52589.4402">3463 8541 0,'-24'18'0,"24"-18"16,-83 42-16,83-42 15,-124 56-15,124-56 16,-132 69-16,132-69 0,0 0 15,0 0-15,-133 65 16,133-65-16,0 0 16</inkml:trace>
  <inkml:trace contextRef="#ctx0" brushRef="#br0" timeOffset="52899.0924">3116 9247 0,'0'0'0,"0"0"0,0 0 15,25-41-15,-25 41 16,0 0-16,50-61 16,-50 61-16,0 0 15,0 0-15,66-42 0,-66 42 16,67 14-16,-67-14 15,57 79-15,-57-79 16,33 121-16,-33-121 0,33 148 16,-33-148-16,0 0 15,33 113-15,-33-113 16,58 37-16,-58-37 0,49-42 16</inkml:trace>
  <inkml:trace contextRef="#ctx0" brushRef="#br0" timeOffset="53115.7211">3564 9168 0,'0'0'16,"-18"33"-16,-23 46 16,41-79-16,-58 111 15,58-111-15,-58 126 0,58-126 16,0 0-16,0 0 15,-58 102-15,58-102 16,-25 38-16,25-38 0,18-47 16,-18 47-16,40-111 15,-40 111-15</inkml:trace>
  <inkml:trace contextRef="#ctx0" brushRef="#br0" timeOffset="53598.8458">3637 8941 0,'0'0'16,"0"0"-16,33-19 0,-33 19 15,66-14-15,-66 14 16,0 0-16,66-18 16,-66 18-16,0 0 15,50 0-15,-50 0 0,0 0 16,0 0-16,-25 69 15,25-69-15,0 0 16,0 0-16,-41 60 0,41-60 16,0 0-16,0 0 15,0 0-15,-33 56 16,33-56-16,8 33 0,-8-33 16,0 0-16,0 0 15,50 9-15,-50-9 16,0 0-16,0 0 15,0 0-15,0 0 0,0 0 16,0 0-16,0 0 0,0 0 16,0 0-16,0 0 15,66 0-15,-66 0 0,0 0 16,0 0-16,0 0 16,0 0-16,0 0 15,0 0-15,0 0 0,0 0 16,0 0-16,0 0 15,49-4-15,-49 4 0,0 0 16,34-10-16,-34 10 16,74-23-16</inkml:trace>
  <inkml:trace contextRef="#ctx0" brushRef="#br0" timeOffset="54141.5122">11635 8726 0,'0'0'0,"0"0"0,0 0 15,0 0-15,0 0 16,0 0-16,0 0 0,0 0 16</inkml:trace>
  <inkml:trace contextRef="#ctx0" brushRef="#br0" timeOffset="54382.5667">11974 8005 0,'0'0'0,"0"0"15,8 56-15,-8-56 16,8 88-16,-8-88 16,9 118-16,-9-118 0,16 139 15,-16-139-15,33 97 16</inkml:trace>
  <inkml:trace contextRef="#ctx0" brushRef="#br0" timeOffset="54566.2374">12486 8699 0,'-24'18'0,"24"-18"16,-75 42-16,75-42 16,-140 65-16,140-65 15,-149 79-15,149-79 0,-141 75 16,141-75-16,0 0 15,-107 37-15</inkml:trace>
  <inkml:trace contextRef="#ctx0" brushRef="#br0" timeOffset="54866.3004">11908 9317 0,'0'0'0,"0"0"0,49-9 16,-49 9-16,58-23 16,-58 23-16,0 0 15,0 0-15,75-43 16,-75 43-16,0 0 0,0 0 16,74-13-16,-74 13 15,50 42-15,-50-42 16,33 79-16,-33-79 0,33 121 15,-33-121-15,25 116 16,-25-116-16,0 0 16,49 88-16,-49-88 15</inkml:trace>
  <inkml:trace contextRef="#ctx0" brushRef="#br0" timeOffset="55063.9449">12329 9433 0,'-16'24'0,"16"-24"16,-66 65-16,66-65 16,-66 97-16,66-97 0,0 0 15,0 0-15,0 0 16,-50 94-16,50-94 0,0 0 15</inkml:trace>
  <inkml:trace contextRef="#ctx0" brushRef="#br0" timeOffset="55457.6272">12486 9085 0,'0'0'0,"0"0"16,42-33-16,-42 33 15,91-19-15,-91 19 0,0 0 16,82-14-16,-82 14 16,0 0-16,0 0 0,67 14 15,-67-14-15,16 42 16,-16-42-16,-25 66 15,25-66-15,0 0 16,0 0-16,0 0 0,-58 74 16,58-74-16,0 0 15,-33 65-15,33-65 0,0 46 16,0-46-16,58 24 16,-58-24-16,99 4 15,-99-4-15,0 0 16,0 0-16,108-4 0,-108 4 15,0 0-15,74 0 16,-74 0-16</inkml:trace>
  <inkml:trace contextRef="#ctx0" brushRef="#br0" timeOffset="56054.4808">8657 8801 0,'0'0'16,"0"0"-16,0 0 15,0 0-15,0 0 0,0 0 16,0 0-16</inkml:trace>
  <inkml:trace contextRef="#ctx0" brushRef="#br0" timeOffset="56282.766">8318 8187 0,'0'0'0,"0"0"0,0 0 16,0 0-16,17 70 15,-17-70-15,24 93 16,-24-93-16,9 117 16,-9-117-16,0 0 0,25 111 15</inkml:trace>
  <inkml:trace contextRef="#ctx0" brushRef="#br0" timeOffset="56480.9084">8508 8917 0,'-16'24'0,"16"-24"0,-42 46 16,42-46-16,-91 46 15,91-46-15,-107 47 0,107-47 16,0 0-16,-99 37 16,99-37-16,0 0 15</inkml:trace>
  <inkml:trace contextRef="#ctx0" brushRef="#br0" timeOffset="57035.8856">8384 9293 0,'0'0'0,"0"0"16,-25 66-16,25-66 0,0 0 16,-16 83-16,16-83 15,0 0-15,0 80 16,0-80-16,33 42 15,-33-42-15,0 0 16,50-14-16,-50 14 0,0 0 16,66-51-16,-66 51 15,0 0-15,0 0 0,0 0 16,0 0-16,0 0 16,0 0-16,49-66 15,-49 66-15,50-9 16,-50 9-16,16 51 0,-16-51 15,9 107-15,-9-107 16,8 121-16,-8-121 16,0 116-16,0-116 0,0 0 15,0 98-15,0-98 16,0 0-16,-17 56 16,17-56-16,0 0 0,0 0 15,-49 9-15,49-9 16,0 0-16,-50-46 15,50 46-15,0 0 0,-33-65 16,33 65-16,8-75 16,-8 75-16,58-60 15,-58 60-15,91-28 16,-91 28-16,0 0 0,91-9 16,-91 9-16,75-24 15,-75 24-15</inkml:trace>
  <inkml:trace contextRef="#ctx0" brushRef="#br0" timeOffset="57539.1399">2339 8726 0,'0'0'0,"0"0"16,0 0-16,0 0 0,0 0 16,0 0-16,0 0 15,0 0-15,0 0 0</inkml:trace>
  <inkml:trace contextRef="#ctx0" brushRef="#br0" timeOffset="57782.444">1695 8135 0,'0'0'0,"0"0"0,0 0 16,0 0-16,-18 75 16,18-75-16,-8 93 15,8-93-15,-8 121 16,8-121-16,0 0 0,8 117 16,-8-117-16,33 65 15</inkml:trace>
  <inkml:trace contextRef="#ctx0" brushRef="#br0" timeOffset="57990.7738">2058 8791 0,'-25'15'15,"25"-15"-15,-74 46 0,74-46 16,-108 65-16,108-65 15,0 0-15,-124 70 16,124-70-16,0 0 16,-91 37-16,91-37 0,0 0 15,0 0-15</inkml:trace>
  <inkml:trace contextRef="#ctx0" brushRef="#br0" timeOffset="58515.5522">1786 9136 0,'-9'32'0,"9"-32"16,-17 74-16,17-74 0,0 108 15,0-108-15,26 115 16,-26-115-16,0 0 16,32 85-16,-32-85 0,0 0 15,58 37-15,-58-37 16,66-19-16,-66 19 15,66-65-15,-66 65 16,50-79-16,-50 79 0,0 0 16,0 0-16,0 0 15,0 0-15,0 0 0,41-46 16,-41 46-16,0 0 16,0 0-16,0 0 15,17 121-15,-17-121 0,-9 153 16,9-153-16,-8 181 15,8-181-15,-8 173 16,8-173-16,0 0 16,0 0-16,-16 120 15,16-120-15,0 0 0,-34 70 16,34-70-16,0 0 16,-33-5-16,33 5 0,0 0 15,-41-74-15,41 74 16,0-116-16,0 116 15,33-126-15,-33 126 16,66-107-16,-66 107 0,66-93 16,-66 93-16,0 0 15,84-84-15,-84 84 16,57-88-16,-57 88 0,25-102 16</inkml:trace>
  <inkml:trace contextRef="#ctx0" brushRef="#br0" timeOffset="63032.5796">5499 10187 0,'0'0'0,"0"0"15,33 88-15,-33-88 16,24 107-16,-24-107 0,17 135 16,-17-135-16,16 140 15,-16-140-15,0 0 16,9 121-16,-9-121 16,16 69-16,-16-69 0,50 24 15</inkml:trace>
  <inkml:trace contextRef="#ctx0" brushRef="#br0" timeOffset="63216.0261">5995 10805 0,'0'0'15,"0"0"-15,-66 60 16,66-60-16,-67 29 16,67-29-16,-115 19 15,115-19-15,-124 28 0,124-28 16,-141 33-16,141-33 15,0 0-15,-107 27 16,107-27-16,0 0 0</inkml:trace>
  <inkml:trace contextRef="#ctx0" brushRef="#br0" timeOffset="63749.0018">5515 11336 0,'-8'37'0,"8"-37"15,-17 80-15,17-80 0,0 0 16,0 0-16,-16 106 16,16-106-16,0 0 15,16 66-15,-16-66 16,66 0-16,-66 0 15,58-56-15,-58 56 0,0 0 16,0 0-16,0 0 16,0 0-16,58-70 15,-58 70-15,42-32 0,-42 32 16,24 32-16,-24-32 16,9 108-16,-9-108 15,0 157-15,0-157 16,0 186-16,0-186 0,0 0 15,-9 172-15,9-172 16,0 0-16,0 0 16,-33 131-16,33-131 15,0 0-15,-49 51 0,49-51 16,0 0-16,-75-10 16,75 10-16,0 0 15,-49-61-15,49 61 16,-33-78-16,33 78 0,49-89 15,-49 89-15,66-84 16,-66 84-16,91-69 16,-91 69-16,99-65 15,-99 65-15,100-79 0,-100 79 16</inkml:trace>
  <inkml:trace contextRef="#ctx0" brushRef="#br0" timeOffset="64185.6117">6449 10647 0,'0'0'0,"0"0"0,0 0 15,0 0-15,0 66 16,0-66-16,9 101 15,-9-101-15,16 145 16,-16-145-16,0 0 0,17 145 16,-17-145-16,0 0 15,0 0-15,0 0 16,0 0-16,16 106 0,-16-106 16,0 0-16,0 0 15,0 0-15,0 0 16,0 0-16,0 0 0,0 0 15,-41-106-15,41 106 16,-66-42-16,66 42 16,-58 5-16,58-5 0,-41 60 15,41-60-15,0 83 16,0-83-16,41 71 16,-41-71-16,74 27 15,-74-27-15,100-14 0,-100 14 16,107-51-16,-107 51 15</inkml:trace>
  <inkml:trace contextRef="#ctx0" brushRef="#br0" timeOffset="64732.8534">6871 10946 0,'0'0'0,"0"0"16,0 0-16,0 0 0,0 0 15,-41 32-15,41-32 16,-17 47-16,17-47 15,0 0-15,-16 79 16,16-79-16,0 0 0,0 0 16,8 78-16,-8-78 15,0 0-15,41 48 16,-41-48-16,50-15 0,-50 15 16,0 0-16,58-51 15,-58 51-15,0 0 16,58-70-16,-58 70 15,0 0-15,49-32 0,-49 32 16,42 28-16,-42-28 16,24 88-16,-24-88 15,9 140-15,-9-140 0,0 167 16,0-167-16,0 0 16,0 0-16,0 0 15,-25 163-15,25-163 0,0 0 16,0 0-16,0 0 15,-41 93-15,41-93 16,0 0-16,-50 18 16,50-18-16,0 0 0,0 0 15,-25-60-15,25 60 16,0 0-16,8-84 16,-8 84-16,67-65 0,-67 65 15,0 0-15,91-51 16,-91 51-16,0 0 15,99-37-15,-99 37 16,107-52-16,-107 52 0,0 0 16,91-55-16</inkml:trace>
  <inkml:trace contextRef="#ctx0" brushRef="#br0" timeOffset="64934.9179">7640 11173 0,'0'0'0,"0"0"0,0 0 16,66-14-16,-66 14 16,66-23-16,-66 23 15,0 0-15,83-18 0,-83 18 16,0 0-16,0 0 15</inkml:trace>
  <inkml:trace contextRef="#ctx0" brushRef="#br0" timeOffset="65116.3296">7797 11392 0,'0'0'16,"0"0"-16,0 0 0,50-10 15,-50 10-15,74-13 16,-74 13-16,116-28 16,-116 28-16,116-19 15</inkml:trace>
  <inkml:trace contextRef="#ctx0" brushRef="#br0" timeOffset="65388.9781">8946 10690 0,'0'0'0,"0"0"16,0 0-16,0 78 16,0-78-16,9 97 0,-9-97 15,8 109-15,-8-109 16,17 88-16,-17-88 16</inkml:trace>
  <inkml:trace contextRef="#ctx0" brushRef="#br0" timeOffset="65582.0378">9310 11136 0,'0'0'0,"0"0"0,-91 23 16,91-23-16,-107 28 15,107-28-15,-124 38 16,124-38-16,-124 51 0,124-51 15,0 0-15,0 0 16,0 0-16</inkml:trace>
  <inkml:trace contextRef="#ctx0" brushRef="#br0" timeOffset="65899.3499">8847 11569 0,'0'0'16,"0"0"-16,0 0 15,0 0-15,66-28 16,-66 28-16,0 0 0,75-37 16,-75 37-16,0 0 15,0 0-15,83-23 16,-83 23-16,66 13 0,-66-13 15,49 70-15,-49-70 16,25 94-16,-25-94 16,17 111-16,-17-111 15,0 0-15,24 102 0,-24-102 16,67 56-16,-67-56 16,74 0-16</inkml:trace>
  <inkml:trace contextRef="#ctx0" brushRef="#br0" timeOffset="66119.1038">9319 11508 0,'0'0'0,"0"0"0,-50 70 15,50-70-15,-66 93 16,66-93-16,-66 116 0,66-116 15,0 0-15,0 0 16,0 0-16,-58 107 16,58-107-16,-25 65 0,25-65 15,0 0-15</inkml:trace>
  <inkml:trace contextRef="#ctx0" brushRef="#br0" timeOffset="66482.9101">9418 11299 0,'0'0'16,"0"0"-16,0 0 0,49-14 15,-49 14-15,0 0 16,0 0-16,0 0 15,75-9-15,-75 9 0,0 0 16,41 18-16,-41-18 16,-8 61-16,8-61 15,0 0-15,0 0 16,0 0-16,0 0 0,-33 60 16,33-60-16,0 0 15,-25 61-15,25-61 0,8 28 16,-8-28-16,50 0 15,-50 0-15,83-19 16,-83 19-16,100-46 0,-100 46 16</inkml:trace>
  <inkml:trace contextRef="#ctx0" brushRef="#br0" timeOffset="66949.6255">10213 10754 0,'0'0'0,"0"0"16,0 117-16,0-117 15,0 139-15,0-139 16,0 154-16,0-154 16,0 0-16,16 130 0,-16-130 15,0 0-15,0 0 16,0 0-16,8 79 16,-8-79-16,0 0 0,0 0 15,0 0-15,-8-51 16,8 51-16,0 0 15,-49-51-15,49 51 0,-75-13 16,75 13-16,-58 23 16,58-23-16,0 0 15,-41 60-15,41-60 0,8 84 16,-8-84-16,50 65 16,-50-65-16,99 37 15,-99-37-15,99 0 16,-99 0-16,108-37 0,-108 37 15</inkml:trace>
  <inkml:trace contextRef="#ctx0" brushRef="#br0" timeOffset="67240.6324">10485 11318 0,'0'0'0,"0"0"16,0 0-16,34-51 16,-34 51-16,0 0 0,41-66 15,-41 66-15,0 0 16,0 0-16,66-46 16,-66 46-16,58 0 15,-58 0-15,58 55 0,-58-55 16,33 94-16,-33-94 15,0 0-15,41 106 16,-41-106-16,0 0 0,58 84 16,-58-84-16,83 47 15,-83-47-15</inkml:trace>
  <inkml:trace contextRef="#ctx0" brushRef="#br0" timeOffset="67460.1739">10949 11197 0,'-25'28'0,"25"-28"0,-50 74 15,50-74-15,-83 102 16,83-102-16,-99 107 0,99-107 15,-74 102-15,74-102 16,0 0-16</inkml:trace>
  <inkml:trace contextRef="#ctx0" brushRef="#br1" timeOffset="81015.9327">5680 7484 0,'0'0'31,"0"0"-31,-41 61 0,41-61 0,-58 60 16,58-60-16,-82 79 15,82-79-15,-91 102 0,91-102 16,-100 113-16,100-113 15,-124 120-15,124-120 16,-140 121-16,140-121 16,-149 135-16,149-135 0,-175 140 15,175-140-15,-182 135 16,182-135-16,-190 140 16,190-140-16,-198 134 15,198-134-15,-182 130 16,182-130-16,-157 121 0,157-121 15,-149 116-15,149-116 16,-124 102-16,124-102 16,-108 94-16,108-94 15,-91 78-15,91-78 0,0 0 16,-57 57-16,57-57 16</inkml:trace>
  <inkml:trace contextRef="#ctx0" brushRef="#br1" timeOffset="81984.5229">9385 8084 0,'-17'38'15,"17"-38"-15,-33 93 0,33-93 16,-58 121-16,58-121 15,-58 154-15,58-154 16,-74 152-16,74-152 0,-74 164 16,74-164-16,-83 153 15,83-153-15,-83 158 16,83-158-16,-99 158 16,99-158-16,-91 149 0,91-149 15,-91 158-15,91-158 16,-99 140-16,99-140 15,-83 130-15,83-130 16,-83 121-16,83-121 16,-49 102-16,49-102 0,0 0 15</inkml:trace>
  <inkml:trace contextRef="#ctx0" brushRef="#br2" timeOffset="85782.5774">5027 10275 0,'0'0'0,"0"0"16,-41-51-16,41 51 15,-58-46-15,58 46 16,-91-47-16,91 47 16,0 0-16,-92-28 0,92 28 15,-91-4-15,91 4 16,0 0-16,-91 27 15,91-27-15,-58 70 0,58-70 16,-25 94-16,25-94 16,9 111-16,-9-111 15,25 125-15,-25-125 16,49 145-16,-49-145 0,58 143 16,-58-143-16,66 160 15,-66-160-15,58 158 16,-58-158-16,50 162 0,-50-162 15,33 168-15,-33-168 16,34 163-16,-34-163 16,0 148-16,0-148 15,-17 126-15,17-126 0,-34 98 16,34-98-16,-49 79 16,49-79-16,-58 46 15,58-46-15,0 0 16,-75 33-16,75-33 15,-91 4-15,91-4 0,0 0 16,-74-4-16,74 4 16,0 0-16,-74-42 15,74 42-15,-50-60 16,50 60-16,-8-75 0,8 75 16,41-84-16</inkml:trace>
  <inkml:trace contextRef="#ctx0" brushRef="#br2" timeOffset="86599.4563">8517 10694 0,'0'0'0,"0"0"16,0 0-16,-9-55 16,9 55-16,0 0 0,-41-48 15,41 48-15,0 0 16,-66-51-16,66 51 16,0 0-16,-91-27 0,91 27 15,0 0-15,-99 4 16,99-4-16,-83 42 15,83-42-15,-50 74 16,50-74-16,-8 89 0,8-89 16,25 102-16,-25-102 15,49 117-15,-49-117 16,75 140-16,-75-140 0,99 134 16,-99-134-16,91 149 15,-91-149-15,74 140 16,-74-140-16,67 135 15,-67-135-15,41 120 16,-41-120-16,0 0 0,16 103 16,-16-103-16,0 0 15,-16 88-15,16-88 0,0 0 16,-58 61 0,58-61-16,0 0 0,-74 42 15,74-42-15,0 0 16,-91 4-16,91-4 15,-100-24-15,100 24 16,0 0-16,0 0 0,-82-36 16</inkml:trace>
  <inkml:trace contextRef="#ctx0" brushRef="#br0" timeOffset="92515.6306">4505 13699 0,'0'0'0,"0"0"0,0 0 16,0 0-16,17 19 16,-17-19-16,33-14 15,-33 14-15,83-55 16,-83 55-16,91-99 16,-91 99-16,90-149 0,-90 149 15,101-158-15,-101 158 16,66-162-16,-66 162 15,41-154-15,-41 154 16,0 0-16,9-112 0,-9 112 16,0 0-16,-9-84 15,9 84-15,-41-32 16,41 32-16,-66 28 0,66-28 16,-83 103-16,83-103 15,-67 171-15,67-171 16,-41 186-16,41-186 15,0 172-15,0-172 0,33 135 16,-33-135-16,66 103 16,-66-103-16,0 0 15,92 70-15,-92-70 16,0 0-16,82 23 0,-82-23 16</inkml:trace>
  <inkml:trace contextRef="#ctx0" brushRef="#br0" timeOffset="93015.421">5275 13341 0,'0'38'15,"0"-38"-15,0 0 0,0 97 16,0-97-16,0 0 16,0 0-16,0 0 15,0 0-15,0 0 16,-8 111-16,8-111 0,0 0 16,0 0-16,0 75 15,0-75-15,0 0 16,0 0-16,25-89 0,-25 89 15,33-111-15,-33 111 16,0 0-16,0 0 16,41-103-16,-41 103 15,0 0-15,42-60 0,-42 60 16,49 0-16,-49 0 16,50 60-16,-50-60 15,41 103-15,-41-103 0,17 117 16,-17-117-16,0 0 15,0 0-15,0 0 16,8 102-16,-8-102 0,0 0 16,25 60-16,-25-60 15,33-27-15,-33 27 16,41-80-16,-41 80 16</inkml:trace>
  <inkml:trace contextRef="#ctx0" brushRef="#br0" timeOffset="93299.6899">5945 12555 0,'0'0'0,"0"0"16,17 98-16,-17-98 15,8 129-15,-8-129 16,8 187-16,-8-187 16,8 218-16,-8-218 0,0 210 15,0-210-15,0 167 16,0-167-16,0 0 16,0 0-16,-8 117 15,8-117-15,17 42 0,-17-42 16</inkml:trace>
  <inkml:trace contextRef="#ctx0" brushRef="#br0" timeOffset="93932.8711">6375 13179 0,'0'0'0,"0"0"0,-8 102 16,8-102-16,0 0 15,0 101-15,0-101 16,0 0-16,16 94 16,-16-94-16,0 0 0,33 46 15,-33-46-15,66-4 16,-66 4-16,58-61 15,-58 61-15,0 0 0,50-98 16,-50 98-16,0 0 16,0 0-16,0 0 15,0 0-15,0 0 0,41-83 16,-41 83-16,0 0 16,0 0-16,17 65 15,-17-65-15,0 140 0,0-140 16,-8 191-16,8-191 15,-25 195-15,25-195 16,-33 186-16,33-186 16,-25 154-16,25-154 15,0 0-15,-33 111 0,33-111 16,0 0-16,0 0 16,-42 61-16,42-61 15,-57-6-15,57 6 0,-33-74 16,33 74-16,-9-101 15,9 101-15,17-108 16,-17 108-16,49-102 0,-49 102 16,0 0-16,58-84 15,-58 84-15,0 0 16,75-65-16,-75 65 0,74-56 16,-74 56-16,0 0 15,75-65-15,-75 65 16,66-65-16</inkml:trace>
  <inkml:trace contextRef="#ctx0" brushRef="#br0" timeOffset="94216.8217">7078 12890 0,'8'37'0,"-8"-37"0,8 103 16,-8-103-16,9 167 16,-9-167-16,0 208 15,0-208-15,0 234 16,0-234-16,-9 228 15,9-228-15,0 195 16,0-195-16,0 0 0,17 154 16</inkml:trace>
  <inkml:trace contextRef="#ctx0" brushRef="#br0" timeOffset="94693.4445">7673 13387 0,'0'0'0,"0"0"15,66-8-15,-66 8 0,83-15 16,-83 15-16,116-18 15,-116 18-15</inkml:trace>
  <inkml:trace contextRef="#ctx0" brushRef="#br0" timeOffset="94906.6137">7698 13662 0,'0'0'16,"0"0"-16,107-9 16,-107 9-16,149-32 15,-149 32-15</inkml:trace>
  <inkml:trace contextRef="#ctx0" brushRef="#br0" timeOffset="117499.4608">8798 13405 0,'0'0'0,"0"0"15,66 10-15,-66-10 16,0 0-16,82 0 0,-82 0 16,100-10-16,-100 10 15,99-23-15</inkml:trace>
  <inkml:trace contextRef="#ctx0" brushRef="#br0" timeOffset="117749.0346">9492 13011 0,'0'0'0,"0"0"15,0 79-15,0-79 16,17 97-16,-17-97 0,0 103 16,0-103-16,0 0 15,8 89-15,-8-89 16</inkml:trace>
  <inkml:trace contextRef="#ctx0" brushRef="#br0" timeOffset="117988.9764">9799 13625 0,'0'0'16,"0"0"-16,-91 33 15,91-33-15,-117 28 0,117-28 16,-140 37-16,140-37 15,0 0-15,-124 37 16,124-37-16,0 0 0,0 0 16,0 0-16,-99 23 15,99-23-15</inkml:trace>
  <inkml:trace contextRef="#ctx0" brushRef="#br0" timeOffset="118365.9213">9228 14201 0,'0'0'0,"0"0"0,0 0 16,0 0-16,0 0 15,41-13-15,-41 13 16,58-28-16,-58 28 15,0 0-15,58-46 0,-58 46 16,0 0-16,0 0 16,0 0-16,0 0 15,49-28-15,-49 28 0,42 13 16,-42-13-16,16 61 16,-16-61-16,17 89 15,-17-89-15,0 0 0,16 98 16,-16-98-16,0 0 15,0 0-15,25 92 16,-25-92-16,0 0 16,66 51-16,-66-51 0,76 5 15</inkml:trace>
  <inkml:trace contextRef="#ctx0" brushRef="#br0" timeOffset="118616.1849">9641 14160 0,'0'0'16,"0"0"-16,-41 47 15,41-47-15,-42 69 0,42-69 16,-49 93-16,49-93 15,-66 98-15,66-98 16,-42 98-16,42-98 16,0 0-16,-49 83 0,49-83 15</inkml:trace>
  <inkml:trace contextRef="#ctx0" brushRef="#br0" timeOffset="122945.6344">10543 13364 0,'0'0'0,"0"0"15,9 89-15,-9-89 16,8 102-16,-8-102 16,16 121-16,-16-121 0,17 117 15,-17-117-15,0 0 16,16 102-16,-16-102 15,0 0-15,0 0 0</inkml:trace>
  <inkml:trace contextRef="#ctx0" brushRef="#br0" timeOffset="123199.4799">10353 13634 0,'0'0'15,"0"0"-15,0 0 0,0 0 16,50-13-16,-50 13 16,82-24-16,-82 24 15,108-18-15,-108 18 16,107-24-16,-107 24 15,133-14-15</inkml:trace>
  <inkml:trace contextRef="#ctx0" brushRef="#br0" timeOffset="123515.913">11395 13304 0,'0'0'0,"0"0"16,0 0-16,-41 60 0,41-60 16,-66 89-16,66-89 15,-67 106-15,67-106 16,-24 113-16,24-113 0,16 107 15,-16-107-15,75 88 16,-75-88-16,132 56 16,-132-56-16,149 24 15,-149-24-15,165-10 0,-165 10 16,116-47-16</inkml:trace>
  <inkml:trace contextRef="#ctx0" brushRef="#br0" timeOffset="139865.6414">3993 14141 0,'0'0'0,"0"0"16,0 0-16,0 0 16,41 28-16,-41-28 0,66-9 15,-66 9-15,75-42 16,-75 42-16,0 0 16,74-60-16,-74 60 0,0 0 15,58-98-15,-58 98 16,0 0-16,8-102 15,-8 102-15,-49-79 16,49 79-16,-83-29 0,83 29 16,-108 33-16,108-33 15,-124 93-15,124-93 16,-91 140-16,91-140 0,0 0 16,-49 139-16,49-139 15,0 126-15,0-126 16,41 98-16,-41-98 15,83 65-15,-83-65 0,99 23 16,-99-23-16,99 0 16,-99 0-16,83-23 15,-83 23-15</inkml:trace>
  <inkml:trace contextRef="#ctx0" brushRef="#br0" timeOffset="140832.2551">8591 14923 0,'0'0'15,"0"0"-15,74 0 0,-74 0 16,91-42-16,-91 42 16,108-70-16,-108 70 15,0 0-15,99-84 0,-99 84 16,0 0-16,50-88 16,-50 88-16,-17-70 15,17 70-15,-66-22 16,66 22-16,-132 46 15,132-46-15,-141 111 0,141-111 16,-132 149-16,132-149 16,-66 145-16,66-145 15,0 129-15,0-129 16,58 103-16,-58-103 0,107 74 16,-107-74-16,124 43 15,-124-43-15,149 0 16,-149 0-16,124-38 15,-124 38-15,107-61 0,-107 61 16</inkml:trace>
  <inkml:trace contextRef="#ctx0" brushRef="#br0" timeOffset="143299.4849">6416 15825 0,'0'0'0,"0"0"15,0 0-15,0 0 16,-8 42-16,8-42 15,0 84-15,0-84 0,8 121 16,-8-121-16,0 149 16,0-149-16,-16 168 15,16-168-15,-25 167 16,25-167-16,-17 139 0,17-139 16,0 0-16,9 94 15,-9-94-15,41 37 16,-41-37-16</inkml:trace>
  <inkml:trace contextRef="#ctx0" brushRef="#br0" timeOffset="143949.0669">6830 16206 0,'0'0'0,"0"0"16,0 0-16,-9 65 15,9-65-15,-8 80 16,8-80-16,8 84 16,-8-84-16,0 0 15,34 60-15,-34-60 0,49 28 16,-49-28-16,66-23 15,-66 23-15,66-60 16,-66 60-16,0 0 0,0 0 16,0 0-16,0 0 15,0 0-15,58-93 0,-58 93 16,0 0-16,0 0 16,17-71-16,-17 71 15,0 0-15,0 0 16,-8 85-16,8-85 0,-9 129 15,9-129-15,-8 177 16,8-177-16,0 191 16,0-191-16,-16 172 15,16-172-15,-25 140 16,25-140-16,0 0 0,-42 92 16,42-92-16,0 0 15,-57 53-15,57-53 0,-58-6 16,58 6-16,0 0 15,-58-60-15,58 60 16,-33-104-16,33 104 16,0 0-16,0 0 15,8-106-15,-8 106 0,0 0 16,50-94-16,-50 94 16,0 0-16,74-55 0,-74 55 15,0 0-15,91-36 16,-91 36-16,107-33 15,-107 33-15,91-51 0</inkml:trace>
  <inkml:trace contextRef="#ctx0" brushRef="#br0" timeOffset="144236.6578">7533 15895 0,'0'0'0,"0"0"16,8 78-16,-8-78 16,0 108-16,0-108 15,0 144-15,0-144 16,-8 172-16,8-172 0,-9 173 15,9-173-15,-16 158 16,16-158-16,0 0 16,8 126-16,-8-126 15,0 0-15</inkml:trace>
  <inkml:trace contextRef="#ctx0" brushRef="#br0" timeOffset="144565.9994">7872 16276 0,'0'0'0,"0"0"15,57-5-15,-57 5 16,83-9-16,-83 9 0,99-5 16,-99 5-16,0 0 15,100 5-15,-100-5 16,0 0-16,99 9 15,-99-9-15</inkml:trace>
  <inkml:trace contextRef="#ctx0" brushRef="#br0" timeOffset="144769.3859">8062 16477 0,'0'0'16,"0"0"-16,0 0 16,41 23-16,-41-23 0,75 5 15,-75-5-15,107-5 16,-107 5-16,108 5 16,-108-5-16</inkml:trace>
  <inkml:trace contextRef="#ctx0" brushRef="#br0" timeOffset="146399.5709">8980 16430 0,'0'0'0,"0"0"16,0 0-16,49 10 15,-49-10-15,75-19 16,-75 19-16,99-46 16,-99 46-16,99-56 0,-99 56 15,0 0-15,0 0 16,74-71-16,-74 71 15,0 0-15,0 0 16,0 0-16,25-65 0,-25 65 16,-33-36-16,33 36 15,-82 18-15,82-18 16,-133 79-16,133-79 16,-124 112-16,124-112 15,0 0-15,-66 121 0,66-121 16,0 125-16,0-125 15,58 111-15,-58-111 16,116 76-16,-116-76 0,140 41 16,-140-41-16,141 0 15,-141 0-15,0 0 16,149-41-16,-149 41 16,99-70-16</inkml:trace>
  <inkml:trace contextRef="#ctx0" brushRef="#br0" timeOffset="146824.5598">9542 15425 0,'0'0'0,"0"0"0,0 0 16,0 0-16,0 0 16,0 0-16,49 14 15,-49-14-15,0 0 0,58 5 16,-58-5-16,0 0 15,76-14-15,-76 14 16</inkml:trace>
  <inkml:trace contextRef="#ctx0" brushRef="#br0" timeOffset="147049.4086">9907 15150 0,'0'0'0,"0"0"16,0 0-16,-9 57 15,9-57-15,0 79 16,0-79-16,0 0 0,0 0 16,0 93-16,0-93 15,0 0-15,9 65 16</inkml:trace>
  <inkml:trace contextRef="#ctx0" brushRef="#br0" timeOffset="147282.5208">10072 15290 0,'0'0'16,"0"0"-16,-25 80 15,25-80-15,-33 88 0,33-88 16,-49 112-16,49-112 16,0 0-16,0 0 15,-50 111-15,50-111 16,0 0-16,0 0 0,-25 89 16,25-89-16,8 32 15</inkml:trace>
  <inkml:trace contextRef="#ctx0" brushRef="#br0" timeOffset="147626.7488">9973 15676 0,'0'0'0,"0"0"15,0 0-15,25-28 16,-25 28-16,0 0 16,41-46-16,-41 46 15,0 0-15,0 0 0,0 0 16,58-32-16,-58 32 16,0 0-16,49 9 0,-49-9 15,0 0-15,34 55 16,-34-55-16,0 0 15,16 84-15,-16-84 16,0 0-16,0 0 0,33 65 16,-33-65-16,0 0 15,50 38-15,-50-38 16,0 0-16</inkml:trace>
  <inkml:trace contextRef="#ctx0" brushRef="#br0" timeOffset="147866.1102">10262 15639 0,'0'0'0,"0"0"15,-49 60-15,49-60 16,0 0-16,0 0 0,-50 84 15,50-84-15,0 0 16,0 0-16,-58 103 16,58-103-16,0 0 0,-16 84 15</inkml:trace>
  <inkml:trace contextRef="#ctx0" brushRef="#br0" timeOffset="148907.5319">10659 16267 0,'0'0'16,"0"0"-16,0 0 15,0 0-15,0 0 0,0 0 16,0 0-16,-41 23 16,41-23-16,0 0 0,0 0 15,0 0-15,-33 51 16,33-51-16,0 0 16,0 0-16,-17 48 0,17-48 15,0 0-15,25 23 16,-25-23-16,0 0 15,0 0-15,33-19 16,-33 19-16,0 0 0,0 0 16,0 0-16,33-46 15,-33 46-15,0 0 16,-8-34-16,8 34 0,0 0 16,-42-9-16,42 9 15,0 0-15,0 0 16,-49 34-16,49-34 15,0 0-15,0 0 0,-17 41 16,17-41-16,0 0 16,0 0-16,17 33 0,-17-33 15,0 0-15,49 0 16,-49 0-16,0 0 16,0 0-16,50-42 15,-50 42-15,0 0 0,17-48 16,-17 48-16,0 0 15,-25-41-15,25 41 16,0 0-16,0 0 0,0 0 16,-58-10-16,58 10 15,0 0-15,-58 19 16,58-19-16,0 0 0,-16 32 16,16-32-16,0 0 15,0 0-15,24 16 16,-24-16-16,0 0 15,0 0-15,0 0 0,42-16 16,-42 16-16,0 0 16,0 0-16,33-32 15,-33 32-15,0 0 0,0 0 16,0 0-16,0 0 16,0 0-16,0 0 15,0 0-15</inkml:trace>
  <inkml:trace contextRef="#ctx0" brushRef="#br0" timeOffset="149415.4356">11106 16402 0,'0'0'16,"0"0"-16,0 0 15,0 0-15,0 0 0,0 0 16,0 0-16,24-51 16,-24 51-16,0 0 15,58-56-15,-58 56 16,0 0-16,0 0 0,0 0 15,0 0-15,66-61 16,-66 61-16,25-69 16,-25 69-16,-16-33 15,16 33-15,-58 9 16,58-9-16,-83 47 0,83-47 16,-74 79-16,74-79 15,-50 89-15,50-89 16,8 93-16,-8-93 0,58 92 15,-58-92-15,83 75 16,-83-75-16,99 46 16,-99-46-16,116 10 15,-116-10-15,0 0 0,116-23 16,-116 23-16,0 0 16,91-60-16,-91 60 15,66-94-15</inkml:trace>
  <inkml:trace contextRef="#ctx0" brushRef="#br0" timeOffset="149766.3157">11709 15425 0,'0'0'15,"0"0"-15,-82 51 16,82-51-16,-58 65 0,58-65 16,-58 80-16,58-80 15,0 0-15,-17 78 16,17-78-16,42 74 0,-42-74 15,74 61-15,-74-61 16,107 19-16,-107-19 16,0 0-16,0 0 15,91 0-15,-91 0 0,0 0 16,67-32-16,-67 32 16</inkml:trace>
  <inkml:trace contextRef="#ctx0" brushRef="#br0" timeOffset="173254.9314">10535 16322 0,'0'0'0,"0"0"16,0 0-16,0 0 0,0 0 15,0 0-15,0 0 16,0 0-16,0 0 16,0 0-16,0 0 0,0 0 15,0 0-15,0 0 16,8-41-16,-8 41 16,0 0-16,0 0 0,0 0 15,0 0-15,0 0 16,-41 23-16,41-23 15,0 0-15,0 0 0,17 29 16,-17-29-16,0 0 16,0 0-16,57 14 15,-57-14-15,0 0 16,0 0-16,0 0 0,67-19 16,-67 19-16,0 0 0,0 0 15,24-42-15,-24 42 16,-24-38-16,24 38 0,0 0 15,0 0-15,-58-9 16,58 9-16,0 0 16,0 0-16,-58 28 15,58-28-15,0 0 0,-17 55 16,17-55-16,0 0 16,25 48-16,-25-48 15,0 0-15,0 0 0,50 19 16,-50-19-16,0 0 15,0 0-15,49-28 16,-49 28-16,0 0 16,0 0-16,17-39 0,-17 39 15,0 0-15,0 0 16,-33-36-16,33 36 16,0 0-16,0 0 0,-50 0 15,50 0-15,0 0 16,0 0-16,0 0 15,0 0-15,0 0 0,0 0 16,0 0-16,-33 36 16,33-36-16,0 0 0,0 0 15,0 0-15,0 0 16,0 0-16</inkml:trace>
  <inkml:trace contextRef="#ctx0" brushRef="#br0" timeOffset="205871.9681">2016 12946 0,'0'0'0,"0"0"15,0 0-15,67 13 16,-67-13-16,99 10 0,-99-10 15,124 18-15,-124-18 16,132 18-16,-132-18 16,149 15-16,-149-15 15,132 28-15,-132-28 0,125 18 16,-125-18-16,115 19 16,-115-19-16,0 0 15,0 0-15,0 0 0,0 0 16,83 14-16,-83-14 15,0 0-15,66-14 16,-66 14-16,16-37 16,-16 37-16,0 0 0,-40-69 15,40 69-15,0 0 16,-84-71-16,84 71 16,0 0-16,0 0 0,0 0 15,0 0-15,-82-60 16,82 60-16,0 0 0,0 0 15,-50-37-15,50 37 16,0 0-16,0 0 16,66 19-16,-66-19 0,101 41 15,-101-41-15,106 51 16,-106-51-16,0 0 16,91 51-16,-91-51 15,0 0-15,0 0 16,66 70-16,-66-70 0,0 0 15,26 56-15,-26-56 16,-42 56-16,42-56 0,0 0 16,-67 27-16,67-27 15,-91 19-15,91-19 16,0 0-16,-115 19 16,115-19-16,0 0 0,0 0 15,-100 19-15,100-19 16,0 0-16,0 0 15,0 0-15,0 0 0,0 0 16,0 0-16,0 0 16,0 0-16,-82 14 15,82-14-15,0 0 0</inkml:trace>
  <inkml:trace contextRef="#ctx0" brushRef="#br0" timeOffset="206759.9067">3174 16104 0,'0'0'16,"0"0"-16,0 0 0,0 0 15,0 0-15,8 28 16,-8-28-16,66 28 15,-66-28-15,133 19 0,-133-19 16,157 23-16,-157-23 16,165 14-16,-165-14 15,141 5-15,-141-5 16,0 0-16,0 0 0,0 0 16,0 0-16,116-15 15,-116 15-15,0 0 16,82-23-16,-82 23 0,9-46 15,-9 46-15,-42-61 16,42 61-16,0 0 16,-74-70-16,74 70 0,0 0 15,0 0-15,0 0 16,0 0-16,-66-46 16,66 46-16,0 0 0,-42-28 15,42 28-15,0 0 16,0 0-16,75 93 15,-75-93-15,107 97 0,-107-97 16,91 103-16,-91-103 16,83 97-16,-83-97 15,0 0-15,0 0 16,0 0-16,0 0 0,58 57 16,-58-57-16,0 0 15,16 23-15,-16-23 16,-33 0-16,33 0 0,-74-5 15,74 5-15,0 0 16,-91-8-16,91 8 16,-108 4-16,108-4 15,0 0-15,0 0 0,-82 19 16,82-19-16,0 0 16</inkml:trace>
  <inkml:trace contextRef="#ctx0" brushRef="#br3" timeOffset="223944.4505">16407 4585 0,'8'43'0,"-8"-43"16,8 125-16,9 75 15,-17-200-15,25 214 0,-25-214 16,8 219-16,-8-219 15,0 215-15,0-215 16,0 167-16,0-167 16,0 144-16,0-144 0,0 0 15,0 102-15,0-102 16,0 0-16,0 0 16,0 0-16,0 0 0,0 0 15,0 0-15,8 79 16,-8-79-16,0 0 0,0 0 15,0 0-15,0 0 16,0 0-16,0 0 16,0 0-16,0 0 0,0 0 15,0 0-15,0 47 16,0-47-16,0 0 0,0 0 16,0 0-16,0 0 15,0 0-15,0 0 16,0 0-16,0 0 0,0 0 15,0 0-15,0 0 0,0 0 16,0 0-16,0 0 16,0 0-16,0 0 15,0 0-15,0 0 0,0 0 16,0 0-16,0 0 16,0 0-16,0 0 0,0 0 15,0 0-15,0 0 16,0 0-16,0 0 15,0 0-15,0 0 0,0 0 16,0 0-16,0 0 16,0 0-16,0 0 15,0 0-15,0 0 0,0 0 16,0 0-16,0 0 16,0 0-16,0 0 15,0 0-15,0 0 0,25 14 16,-25-14-16,0 0 15,0 0-15,0 0 0,0 0 16,0 0-16,0 0 16,0 0-16,0 0 15,0 0-15,0 0 0,0 0 16,0 0-16,0 0 0,0 0 16,0 0-16,0 0 15,0 0-15,0 0 16,0 0-16,0 0 0,0 0 15,0 0-15,-17-33 16,17 33-16,0 0 0,0 0 16,0 0-16,0 0 15,0 0-15,0 0 0,0 0 16,0 0-16,0 0 16,0 0-16,0 0 0,0 0 15,0 0-15,0 0 16,0 0-16,0 0 15,0 0-15,0 0 0,0 0 16,0 0-16,0 0 0,0 0 16,0 0-16,0 0 15,0 0-15,0 0 0,0 0 16,0 0-16,0 0 16,0 0-16,0 0 0,0 0 15,0 0-15,0 0 16,0 0-16,0 0 15,0 0-15,0 0 0,0 0 16,0 0-16,0 0 0,0 0 0,0 0 16,0 0-16,-41-28 15,41 28-15,0 0 16,0 0-16,0 0 0,0 0 16,0 0-16,0 0 15,0 0-15,0 0 16,0 0-16,0 0 0,0 0 15,0 0-15</inkml:trace>
  <inkml:trace contextRef="#ctx0" brushRef="#br3" timeOffset="225604.6634">17002 4883 0,'0'0'16,"0"0"-16,0 0 0,0 0 15,0 0-15,0 0 16,0 0-16,0 0 0,0 0 16,0 0-16,0 0 15,0 0-15,33-9 16,-33 9-16,66-9 0,-66 9 16,0 0-16,0 0 15,91 0-15,-91 0 16,66 23-16,-66-23 0,33 56 15,-33-56-15,-8 74 16,8-74-16,0 0 16,-49 84-16,49-84 15,0 0-15,-58 80 0,58-80 16,0 0-16,0 0 16,0 0-16,-33 74 15,33-74-15,0 0 0,24 42 16,-24-42-16,67 9 15,-67-9-15,0 0 16,82-5-16,-82 5 0,0 0 16,83 0-16,-83 0 15,74 29-15,-74-29 16,0 0-16,17 51 16,-17-51-16,-41 79 0,41-79 15,-67 89-15,67-89 16,-82 88-16,82-88 15,-83 74-15,83-74 16,0 0-16,0 0 0,-83 41 16,83-41-16</inkml:trace>
  <inkml:trace contextRef="#ctx0" brushRef="#br3" timeOffset="225949.2547">17804 4656 0,'0'0'0,"0"0"16,0 93-16,0-93 0,8 116 16,-8-116-16,17 158 15,-17-158-15,16 182 16,-16-182-16,9 172 0,-9-172 16,0 163-16,0-163 15,-17 144-15,17-144 16,-8 126-16,8-126 15,0 0-15</inkml:trace>
  <inkml:trace contextRef="#ctx0" brushRef="#br3" timeOffset="226263.1246">18118 5144 0,'0'0'0,"0"0"0,0 0 16,75-5-16,-75 5 15,99-8-15,-99 8 16,124-10-16,-124 10 16,0 0-16,116 0 15,-116 0-15,0 0 0,0 0 16,0 0-16,0 0 16</inkml:trace>
  <inkml:trace contextRef="#ctx0" brushRef="#br3" timeOffset="226708.8667">18102 5559 0,'0'0'0,"0"0"15,66-14-15,-66 14 16,91-14-16,-91 14 0,107-24 16,-107 24-16,124-18 15,-124 18-15,0 0 16,0 0-16,108-23 16,-108 23-16,0 0 0,0 0 15,0 0-15,0 0 16,0 0-16,0 0 0,0 0 15,0 0-15,0 0 16,0 0-16,74-15 0,-74 15 16,0 0-16,0 0 15,0 0-15,0 0 16,0 0-16,0 0 0,0 0 16,0 0-16,0 0 15,0 0-15,42-9 0,-42 9 16,0 0-16,0 0 0,0 0 15,0 0-15,0 0 16,0 0-16</inkml:trace>
  <inkml:trace contextRef="#ctx0" brushRef="#br3" timeOffset="227411.1978">19309 5386 0,'0'0'0,"0"0"15,0 0-15,0 0 0,25-33 16,-25 33-16,59-55 15,-59 55-15,74-70 16,-74 70-16,0 0 0,83-79 16,-83 79-16,0 0 15,82-89-15,-82 89 16,0 0-16,0 0 16,58-103-16,-58 103 0,0 0 15,9-83-15,-9 83 16,-50-37-16,50 37 15,-91 14-15,91-14 16,-99 60-16,99-60 0,-99 103 16,99-103-16,-84 125 15,84-125-15,-41 140 16,41-140-16,-17 135 16,17-135-16,25 103 0,-25-103 15,66 79-15,-66-79 16,92 42-16,-92-42 15,116 9-15,-116-9 16,140-23-16,-140 23 0,133-47 16,-133 47-16,124-56 15,-124 56-15,91-70 16,-91 70-16,0 0 0,0 0 16,66-56-16,-66 56 15,0 0-15</inkml:trace>
  <inkml:trace contextRef="#ctx0" brushRef="#br3" timeOffset="227765.7157">19723 4107 0,'0'0'15,"0"0"-15,0 0 16,0 0-16,0 0 0,0 0 16,42 0-16,-42 0 15,0 0-15,58-19 16,-58 19-16,66-37 16</inkml:trace>
  <inkml:trace contextRef="#ctx0" brushRef="#br3" timeOffset="228065.9584">20162 3549 0,'0'0'16,"0"0"-16,0 0 16,0 0-16,0 60 0,0-60 15,0 0-15,0 65 16,0-65-16,-9 85 16,9-85-16,0 0 0,-16 87 15,16-87-15,0 0 16,-17 79-16,17-79 15,0 0-15</inkml:trace>
  <inkml:trace contextRef="#ctx0" brushRef="#br3" timeOffset="228359.6536">20592 3646 0,'0'0'16,"0"0"-16,0 0 15,-25 33-15,25-33 0,-33 51 16,33-51-16,-50 65 16,50-65-16,-49 79 15,49-79-15,-50 79 0,50-79 16,-58 80-16,58-80 15,0 0-15,0 0 16,0 0-16,0 0 16,-33 55-16,33-55 0,0 0 15</inkml:trace>
  <inkml:trace contextRef="#ctx0" brushRef="#br3" timeOffset="228805.0732">20608 3911 0,'0'0'0,"0"0"16,0 0-16,0 0 16,0 0-16,25 48 0,-25-48 15,0 0-15,25 55 16,-25-55-16,0 0 16,0 0-16,16 65 0,-16-65 15,0 0-15,0 0 16,0 0-16,0 0 15,25 84-15,-25-84 0,0 0 16,0 0-16,0 0 16,0 0-16,0 0 0,0 0 15,0 0-15,0 0 16,0 0-16,0 0 16,25 83-16,-25-83 0,0 0 15,0 0-15,0 0 16,0 0-16,0 0 0,0 0 15,0 0-15,0 0 16,0 0-16,0 0 0,16 52 16,-16-52-16,0 0 15,0 0-15,0 0 16,0 0-16,0 0 0,0 0 16,0 0-16,0 0 15,0 0-15,0 0 16,0 0-16,0 0 0</inkml:trace>
  <inkml:trace contextRef="#ctx0" brushRef="#br3" timeOffset="229732.3742">20947 5274 0,'0'0'0,"0"0"16,0 0-16,0 0 0,0 0 15,0 0-15,0 0 16,0 0-16,0 0 0,0 0 15,0 0-15,0 0 16,-33-28-16,33 28 16,-33 28-16,33-28 0,0 0 15,8 42-15,-8-42 16,0 0-16,33 18 16,-33-18-16,0 0 0,58-9 15,-58 9-15,0 0 0,50-46 16,-50 46-16,0 0 15,25-61-15,-25 61 16,0 0-16,0 0 0,0 0 16,-9-55-16,9 55 15,0 0-15,-33-10 16,33 10-16,0 0 16,-41 47-16,41-47 0,0 0 15,0 0-15,-17 65 16,17-65-16,0 0 15,17 56-15,-17-56 0,0 0 16,0 0-16,50 4 16,-50-4-16,0 0 15,57-46-15,-57 46 16,0 0-16,34-61 0,-34 61 16,0 0-16,0 0 15,0-61-15,0 61 16,0 0-16,0 0 15,-34-18-15,34 18 0,0 0 16,0 0-16,-41 24 16,41-24-16,-8 28 15</inkml:trace>
  <inkml:trace contextRef="#ctx0" brushRef="#br3" timeOffset="230299.4528">21650 5139 0,'0'0'0,"0"0"16,0 0-16,0 0 0,0 0 15,0 0-15,0 0 16,25-32-16,-25 32 16,58-47-16,-58 47 15,0 0-15,74-69 16,-74 69-16,0 0 0,58-80 16,-58 80-16,0 0 15,41-83-15,-41 83 16,0 0-16,9-79 0,-9 79 15,0 0-15,-25-38 16,25 38-16,-50 10 16,50-10-16,-66 64 15,66-64-15,-58 117 0,58-117 16,-33 140-16,33-140 16,-8 140-16,8-140 15,0 0-15,25 116 16,-25-116-16,0 0 0,74 79 15,-74-79-15,99 41 16,-99-41-16,108 10 16,-108-10-16,0 0 0,107-19 15,-107 19-15,83-46 16,-83 46-16,0 0 16,66-56-16,-66 56 15,0 0-15,50-61 0,-50 61 16</inkml:trace>
  <inkml:trace contextRef="#ctx0" brushRef="#br3" timeOffset="230734.387">22204 3828 0,'0'0'0,"0"0"15,-33 70-15,33-70 16,0 0-16,-17 74 0,17-74 16,0 0-16,0 74 15,0-74-15,42 61 16,-42-61-16,74 24 0,-74-24 15,75-6 1,-75 6-16,0 0 0,0 0 16,0 0-16,82-37 0,-82 37 15</inkml:trace>
  <inkml:trace contextRef="#ctx0" brushRef="#br3" timeOffset="238852.0458">17035 6786 0,'0'0'0,"0"0"0,0 0 15,0 0-15,0 0 16,0 0-16,0 0 0,0 0 16,75-32-16,-75 32 15,107-23-15,-107 23 16,116-29-16,-116 29 16,0 0-16,116-3 0,-116 3 15,0 0-15,82 18 16,-82-18-16,25 56 15,-25-56-15,-33 78 0,33-78 16,-74 99-16,74-99 16,-83 97-16,83-97 15,-83 98-15,83-98 16,0 0-16,0 0 0,0 0 16,-49 83-16,49-83 15,8 46-15,-8-46 16,58 10-16,-58-10 0,91-14 15,-91 14-15,115-5 16,-115 5-16,0 0 16,91 19-16,-91-19 15,67 41-15,-67-41 0,16 80 16,-16-80-16,-25 102 16,25-102-16,-74 103 15,74-103-15,-75 97 0,75-97 16,-91 84-16,91-84 15,0 0-15,-74 51 16,74-51-16,0 0 0,-41 9 16,41-9-16</inkml:trace>
  <inkml:trace contextRef="#ctx0" brushRef="#br3" timeOffset="239162.4567">18342 7028 0,'0'0'0,"0"0"0,0 0 15,0 0-15,57-18 16,-57 18-16,83-19 16,-83 19-16,116-28 0,-116 28 15,0 0-15</inkml:trace>
  <inkml:trace contextRef="#ctx0" brushRef="#br3" timeOffset="239373.8002">18325 7396 0,'0'0'16,"0"0"-16,0 0 0,0 0 16,66-5-16,-66 5 15,83-18-15,-83 18 16</inkml:trace>
  <inkml:trace contextRef="#ctx0" brushRef="#br3" timeOffset="239983.3009">19177 7196 0,'0'0'0,"0"0"15,0 0-15,49-46 16,-49 46-16,75-51 15,-75 51-15,83-71 16,-83 71-16,83-78 16,-83 78-16,0 0 0,66-89 15,-66 89-15,0 0 16,33-84-16,-33 84 16,0 0-16,-8-60 0,8 60 15,0 0-15,-50-18 16,50 18-16,-74 32 15,74-32-15,-92 83 16,92-83-16,-74 131 16,74-131-16,-50 144 0,50-144 15,-8 130-15,8-130 16,25 93-16,-25-93 16,0 0-16,66 56 0,-66-56 15,83 32-15,-83-32 16,108-9-16,-108 9 15,116-42-15,-116 42 16,91-56-16,-91 56 0,82-79 16,-82 79-16,58-89 15</inkml:trace>
  <inkml:trace contextRef="#ctx0" brushRef="#br3" timeOffset="240283.1421">19682 6363 0,'0'0'0,"0"0"15,0 0-15,0 0 16,0 0-16,50-13 0,-50 13 16,58-29-1</inkml:trace>
  <inkml:trace contextRef="#ctx0" brushRef="#br3" timeOffset="240528.378">20046 6042 0,'0'0'16,"0"0"-16,-8 70 15,8-70-15,-9 65 0,9-65 16,-8 79-16,8-79 16,0 0-16,0 0 15</inkml:trace>
  <inkml:trace contextRef="#ctx0" brushRef="#br3" timeOffset="241249.0987">20633 6861 0,'0'0'0,"0"0"16,0 0-16,0 0 0,0 0 16,0 0-16,0 0 15,0 0-15,-25 32 16,25-32-16,0 0 16,0 0-16,0 32 0,0-32 15,0 0-15,0 0 16,17 20-16,-17-20 15,0 0-15,0 0 0,24-10 16,-24 10-16,0 0 16,0 0-16,25-36 15,-25 36-15,0 0 16,0 0-16,0 0 0,-8-48 16,8 48-16,0 0 15,-25-13-15,25 13 16,0 0-16,0 0 0,0 0 15,0 0-15,-16 18 16,16-18-16,0 0 16,0 0-16,0 0 0,0 0 15,0 0-15,33 46 16,-33-46-16,0 0 16,0 0-16,25-13 0,-25 13 15,0 0-15,0 0 16,0 0-16,0 0 15,0 0-15,-34-47 16,34 47-16,0 0 0,0 0 16,-41 9-16,41-9 15,0 0-15,-16 33 0</inkml:trace>
  <inkml:trace contextRef="#ctx0" brushRef="#br3" timeOffset="241816.019">21088 6986 0,'0'0'0,"0"0"0,0 0 16,0 0-16,0 0 15,0 0-15,0 0 16,0 0-16,33-64 16,-33 64-16,74-66 0,-74 66 15,75-65-15,-75 65 16,0 0-16,66-74 15,-66 74-15,0 0 0,49-84 16,-49 84-16,0 0 16,17-74-16,-17 74 15,-17-42-15,17 42 16,-49 0-16,49 0 0,-66 42 16,66-42-16,-75 79 15,75-79-15,-82 102 16,82-102-16,-34 111 15,34-111-15,-8 99 0,8-99 16,25 83-16,-25-83 16,66 56-16,-66-56 15,75 36-15,-75-36 16,91 6-16,-91-6 0,115-9 16,-115 9-16,108-33 15,-108 33-15,107-61 16,-107 61-16,91-69 15</inkml:trace>
  <inkml:trace contextRef="#ctx0" brushRef="#br3" timeOffset="242181.2678">21873 5921 0,'0'0'16,"0"0"-16,-66 56 15,66-56-15,-41 70 0,41-70 16,-17 88-16,17-88 16,0 0-16,8 84 15,-8-84-15,0 0 0,50 56 16,-50-56-16,83 32 16,-83-32-16,0 0 15,91-14-15,-91 14 16,0 0-16,0 0 0</inkml:trace>
  <inkml:trace contextRef="#ctx0" brushRef="#br3" timeOffset="253037.1572">16547 7358 0,'0'0'0,"0"0"0,0 0 16,0 0-16,0 0 16,0 0-16,0 0 0,0 0 15,0 0-15,-41 28 16,41-28-16,0 0 15,0 0-15,0 0 16,0 0-16,0 0 0,0 0 16,0 0-16,16 42 15,-16-42-15,0 0 0,0 0 16,0 0-16,50-23 16,-50 23-16,0 0 15,0 0-15,0 0 16,0 0-16,0 0 0,0 0 15,25-37-15,-25 37 0,0 0 16,0 0-16,0 0 16,0 0-16,0 0 15,0 0-15,0 0 16,0 0-16,0 0 0,0 0 16,58 46-16,-58-46 15,0 0-15,0 0 16,58 19-16,-58-19 0,0 0 15,58-9-15,-58 9 16,0 0-16,33-33 16,-33 33-16,0 0 0,-17-46 15,17 46-15,0 0 16,-50-28-16,50 28 16,0 0-16,-66-5 0,66 5 15,0 0-15</inkml:trace>
  <inkml:trace contextRef="#ctx0" brushRef="#br3" timeOffset="253399.2908">15803 6586 0,'0'0'0,"0"0"16,0 61-16,0-61 15,17 93-15,-17-93 0,8 134 16,-8-134-16,0 164 16,0-164-16,-8 158 15,8-158-15,-9 129 16,9-129-16,0 0 0,0 0 16,-24 113-16</inkml:trace>
  <inkml:trace contextRef="#ctx0" brushRef="#br3" timeOffset="253668.5056">16093 7479 0,'0'0'16,"0"0"-16,-75 14 15,75-14-15,-116 32 0,116-32 16,-148 43-16,148-43 16,-174 51-16,174-51 15,-165 42-15,165-42 16,-158 42-16,158-42 16,0 0-16,-124 32 0,124-32 15,0 0-15,-74 23 16</inkml:trace>
  <inkml:trace contextRef="#ctx0" brushRef="#br3" timeOffset="254116.2383">15332 8606 0,'0'0'0,"0"0"0,0 0 16,58 0-16,-58 0 15,74-19-15,-74 19 16,99-42-16,-99 42 0,100-55 16,-100 55-16,74-75 15,-74 75-15,0 0 16,0 0-16,33-79 15,-33 79-15,0 0 0,-25-61 16,25 61-16,-74-23 16,74 23-16,-124 28 15,124-28-15,-108 74 16,108-74-16,-91 126 0,91-126 16,-49 130-16,49-130 15,0 121-15,0-121 16,49 93-16,-49-93 0,67 61 15,-67-61-15,90 28 16,-90-28-16,100-5 16,-100 5-16,107-33 15</inkml:trace>
  <inkml:trace contextRef="#ctx0" brushRef="#br3" timeOffset="254349.3862">15844 8038 0,'0'0'0,"0"0"0,0 0 15,58-15-15,-58 15 16,67-27-16,-67 27 16,66-51-16</inkml:trace>
  <inkml:trace contextRef="#ctx0" brushRef="#br3" timeOffset="254523.8556">16208 7791 0,'0'0'0,"0"0"0,0 0 16,0 65-16,0-65 15,0 0-15,0 75 16,0-75-16,0 0 0,0 88 16,0-88-16</inkml:trace>
  <inkml:trace contextRef="#ctx0" brushRef="#br3" timeOffset="255834.4236">20096 6219 0,'-108'98'0,"-33"51"15,9 13-15,132-162 0,-140 172 16,16 14-16,-1-4 15,125-182-15,-108 167 16,108-167-16</inkml:trace>
  <inkml:trace contextRef="#ctx0" brushRef="#br3" timeOffset="256883.2546">22493 6856 0,'0'0'0,"0"0"0,0 0 16,0 0-16,0 0 0,0 0 15,0 0-15,0 0 16,0 0-16,0 0 16,0 0-16,0 0 0,0 0 15,0 0-15,0 0 16,0 0-16,0 43 15,0-43-15,0 0 16,0 0-16,0 0 0,0 0 16,0 0-16,0 0 15,0 0-15,0 0 16,25-25-16,-25 25 0,0 0 16,-8-23-16,8 23 15,0 0-15,0 0 16,0 0-16,0 0 0,0 0 15,-58 23-15,58-23 16,0 0-16,0 0 16,0 0-16,41 19 15,-41-19-15,0 0 0,42-60 16,-42 60-16</inkml:trace>
  <inkml:trace contextRef="#ctx0" brushRef="#br3" timeOffset="257104.1465">22799 6117 0,'0'0'15,"0"0"-15,9 65 16,-9-65-16,16 88 0,-16-88 15,25 135-15,-25-135 16,25 135-16,-25-135 16,49 116-16,-49-116 0</inkml:trace>
  <inkml:trace contextRef="#ctx0" brushRef="#br3" timeOffset="257320.8215">23519 6824 0,'0'0'0,"0"0"16,-66 41-16,66-41 15,-100 47-15,100-47 0,-149 56 16,149-56-16,-190 70 16,190-70-16,-206 65 15,206-65-15,-199 60 16,199-60-16,0 0 15,0 0-15,-140 42 0</inkml:trace>
  <inkml:trace contextRef="#ctx0" brushRef="#br3" timeOffset="257749.5883">22584 7884 0,'0'0'0,"0"0"16,42 19-16,-42-19 0,82-4 16,-82 4-16,91-34 15,-91 34-15,100-60 16,-100 60-16,0 0 15,90-83-15,-90 83 0,34-84 16,-34 84-16,-17-56 16,17 56-16,-83-33 15,83 33-15,-107 9 16,107-9-16,-124 70 0,124-70 16,-108 103-16,108-103 15,-66 116-15,66-116 16,-16 107-16,16-107 15,49 84-15,-49-84 0,99 51 16,-99-51-16,133 14 16,-133-14-16,124-24 15,-124 24-15</inkml:trace>
  <inkml:trace contextRef="#ctx0" brushRef="#br3" timeOffset="257965.6766">23155 7386 0,'0'0'0,"0"0"15,66-18-15,-66 18 16,91-28-16,-91 28 16</inkml:trace>
  <inkml:trace contextRef="#ctx0" brushRef="#br3" timeOffset="258115.326">23527 7238 0,'0'0'0,"0"0"16,-8 93-16,8-93 0,-9 102 16,9-102-16,0 0 15,0 98-15</inkml:trace>
  <inkml:trace contextRef="#ctx0" brushRef="#br3" timeOffset="260065.9845">23709 6499 0,'0'0'0,"0"0"16,-42 111-16,42-111 15,-82 153-15,82-153 16,-132 223-16,-34 33 16,-16 5-16,17-47 15,24-32-15,-8-25 0,42-12 16,107-145-16</inkml:trace>
  <inkml:trace contextRef="#ctx0" brushRef="#br3" timeOffset="261549.1581">16638 9387 0,'0'0'16,"0"0"-16,0 0 15,83-33-15,-83 33 0,107-18 16,-107 18-16,149-14 16,-149 14-16,0 0 15,116 0-15,-116 0 16,74 32-16,-74-32 0,9 70 16,-9-70-16,-66 93 15,66-93-15,-100 112 16,100-112-16,-115 107 15,115-107-15,0 0 0,0 0 16,0 0-16,0 0 16,-100 88-16,100-88 0,-49 56 15,49-56-15,25 14 16,-25-14-16,91 5 16,-91-5-16,132 14 0,-132-14 15,107 37-15,-107-37 16,0 0-16,75 83 15,-75-83-15,0 98 16,0-98-16,-66 102 0,66-102 16,-108 89-16,108-89 15,-132 60-15,132-60 16,-141 32-16,141-32 16,-107 5-16,107-5 0,-91-28 15,91 28-15</inkml:trace>
  <inkml:trace contextRef="#ctx0" brushRef="#br3" timeOffset="265774.5345">17540 10047 0,'0'0'0,"0"0"16,0 0-16,41-18 15,-41 18-15,41-47 16,-41 47-16,58-69 16,-58 69-16,0 0 0,33-94 15,-33 94-15,0 0 16,8-83-16,-8 83 16,-33-56-16,33 56 15,-74-9-15,74 9 0,-91 46 16,91-46-16,-99 98 15,99-98-15,-75 139 16,75-139-16,-24 145 0,24-145 16,24 125-16,-24-125 15,75 93-15,-75-93 16,124 47-16,-124-47 16,149 9-16,-149-9 0,165-37 15,-165 37-15,132-56 16,-132 56-16,0 0 15,0 0-15,0 0 0,0 0 16,0 0-16,0 0 16,0 0-16,100-70 0,-100 70 15,0 0-15,41-42 16,-41 42-16,0 0 16,0 0-16,0 0 0</inkml:trace>
  <inkml:trace contextRef="#ctx0" brushRef="#br3" timeOffset="266454.0837">18796 9731 0,'0'0'0,"0"0"0,91-23 15,-91 23-15,124-23 16,-124 23-16,133-28 0,-133 28 15,0 0-15,0 0 16</inkml:trace>
  <inkml:trace contextRef="#ctx0" brushRef="#br3" timeOffset="266654.0963">18871 9950 0,'0'0'0,"0"0"16,0 0-16,66-5 15,-66 5-15,116-5 16,-116 5-16,132-18 0,-132 18 16,141-28-16,-141 28 15</inkml:trace>
  <inkml:trace contextRef="#ctx0" brushRef="#br3" timeOffset="267098.955">19790 9885 0,'0'0'16,"0"0"-16,74-33 15,-74 33-15,107-51 16,-107 51-16,108-79 16,-108 79-16,0 0 0,99-93 15,-99 93-15,0 0 16,58-88-16,-58 88 15,-8-51-15,8 51 16,-75-10-16,75 10 0,-99 51 16,99-51-16,-116 111 15,116-111-15,-99 149 16,99-149-16,-58 145 0,58-145 16,9 125-16,-9-125 15,57 89-15,-57-89 16,116 51-16,-116-51 15,141 5-15,-141-5 0,149-28 16,-149 28-16,140-65 16</inkml:trace>
  <inkml:trace contextRef="#ctx0" brushRef="#br3" timeOffset="267518.5755">20658 8759 0,'0'0'0,"0"0"0,-58 60 16,58-60-16,-58 80 15,58-80-15,0 0 0,-41 92 16,41-92-16,8 80 15,-8-80-15,66 42 16,-66-42-16,91 13 0,-91-13 16,108-13-16,-108 13 15,0 0-15,107-28 16,-107 28-16,0 0 16,0 0-16</inkml:trace>
  <inkml:trace contextRef="#ctx0" brushRef="#br3" timeOffset="276266.1371">15505 12225 0,'0'0'0,"0"0"0,0 0 16,0 0-16,42-5 16,-42 5-16,82-42 15,-82 42-15,100-102 16,-100 102-16,99-158 0,-99 158 15,91-191-15,-91 191 16,0 0-16,58-163 16,-58 163-16,0 0 0,16-134 15,-16 134-15,-16-75 16,16 75-16,-58-14 16,58 14-16,-58 69 15,58-69-15,-50 140 0,50-140 16,-24 200-16,24-200 15,0 219-15,0-219 16,33 186-16,-33-186 0,58 121 16,-58-121-16,0 0 15,82 56-15,-82-56 16,66-10-16,-66 10 16</inkml:trace>
  <inkml:trace contextRef="#ctx0" brushRef="#br3" timeOffset="276682.1787">16250 11890 0,'0'0'0,"0"0"0,8 79 16,-8-79-16,8 97 15,-8-97-15,0 0 0,0 0 16,0 0-16,0 0 16,0 0-16,0 0 15,8 84-15,-8-84 0,0 0 16,0 0-16,42-51 16,-42 51-16,25-107 15,-25 107-15,0 0 16,0 0-16,41-111 0,-41 111 15,41-56-15,-41 56 16,42 8-16,-42-8 16,33 71-16,-33-71 0,24 107 15,-24-107-15,25 116 16,-25-116-16,0 0 16,0 0-16,17 93 0,-17-93 15,25 23-15,-25-23 16,41-56-16</inkml:trace>
  <inkml:trace contextRef="#ctx0" brushRef="#br3" timeOffset="278137.0076">17258 11610 0,'0'0'0,"0"0"16,0 0-16,0 0 16,0 0-16,0 0 0,42-28 15,-42 28-15,0 0 16,58-23-16,-58 23 16,0 0-16,0 0 0,0 0 15,0 0-15,0 0 16,0 0-16,0 0 0,0 0 15,0 0-15,0 0 16,57-32-16,-57 32 16,0 0-16,0 0 0,0 0 15,0 0-15,0 0 16,0 0-16,0 0 0,0 0 16,0 0-16,0 0 15,50-9-15,-50 9 0,0 0 16,0 0-16,0 0 15,0 0-15,0 0 0,0 0 16,0 0-16,0 0 16,0 0-16,0 0 0,0 0 15,0 0-15,0 0 16,0 0-16,0 0 0,0 0 16,0 0-16,0 0 15,0 0-15,0 0 0,0 0 16,0 0-16,0 0 15,0 0-15,41-10 16,-41 10-16,0 0 0,42 5 16,-42-5-16,0 0 15,0 0-15,58 14 16,-58-14-16,0 0 0,0 0 16,58 32-16,-58-32 15,8 51-15,-8-51 16,-25 71-16,25-71 0,-58 55 15,58-55-15,0 0 16,-66 56-16,66-56 16,0 0-16,-83 38 0,83-38 15,0 0-15,0 0 16,0 0-16,0 0 16,0 0-16,-49 23 0,49-23 15,0 0-15,0 0 16,58 0-16,-58 0 15,91 4-15,-91-4 0,0 0 16,90 14-16,-90-14 16,0 0-16,67 33 15,-67-33-15,0 0 16,24 60-16,-24-60 0,-24 69 16,24-69-16,0 0 15,-58 80-15,58-80 16,-91 60-16,91-60 0,0 0 15,0 0-15,-99 34 16,99-34-16,0 0 16,0 0-16,0 0 0,-67 4 15,67-4-15,0 0 16,-24-24-16,24 24 16</inkml:trace>
  <inkml:trace contextRef="#ctx0" brushRef="#br3" timeOffset="280149.3568">17093 11178 0,'0'0'0,"0"0"0,0 0 16,-50 80 15,50-80-31,-49 111 0,49-111 0,-58 158 0,58-158 15,-58 214-15,58-214 0,-50 246 16,50-246-16,-8 224 16,8-224-16,33 190 15,-33-190-15,66 145 16,-66-145-16,83 74 0,-83-74 16,99 23-16</inkml:trace>
  <inkml:trace contextRef="#ctx0" brushRef="#br3" timeOffset="281099.5553">17986 12155 0,'0'0'0,"0"0"16,99-61-16,-99 61 0,75-79 15,-75 79-15,0 0 16,0 0-16,66-93 15,-66 93-15,0 0 0,25-74 16,-25 74-16,0 0 16,-25-51-16,25 51 15,-66 0-15,66 0 0,-100 60 16,100-60-16,-82 102 16,82-102-16,-50 117 15,50-117-15,0 0 16,0 111-16,0-111 15,41 84-15,-41-84 0,75 56 16,-75-56-16,0 0 16,107 23-16,-107-23 15,0 0-15,83 0 0,-83 0 16,0 0-16,0 0 16,0 0-16,0 0 0,0 0 15,0 0-15,0 0 16,0 0-16,74-23 15,-74 23-15,0 0 0,0 0 16,0 0-16,50-19 16</inkml:trace>
  <inkml:trace contextRef="#ctx0" brushRef="#br3" timeOffset="281928.0503">18242 11192 0,'0'0'16,"0"0"-16,66 33 15,-66-33-15,91 56 0,-91-56 16,100 83-16,-100-83 16,107 103-16,-107-103 15,91 125-15,-91-125 0,75 144 16,-75-144-16,41 163 15,-41-163-15,16 167 16,-16-167-16,0 149 16,0-149-16,-8 135 0,8-135 15,0 0-15,-16 98 16,16-98-16,0 0 16,0 0-16,0 0 15,0 0-15,-9 56 0,9-56 16,0 0-16</inkml:trace>
  <inkml:trace contextRef="#ctx0" brushRef="#br3" timeOffset="282404.7212">19144 11759 0,'0'0'0,"0"0"16,0 0-16,66-4 15,-66 4-15,91-14 16,-91 14-16,108-14 16,-108 14-16,0 0 0,116-9 15</inkml:trace>
  <inkml:trace contextRef="#ctx0" brushRef="#br3" timeOffset="282632.3673">19259 12081 0,'0'0'15,"0"0"-15,0 0 0,83-5 16,-83 5-16,117-28 16,-117 28-16,149-37 15,-149 37-15,157-33 16</inkml:trace>
  <inkml:trace contextRef="#ctx0" brushRef="#br3" timeOffset="283018.3335">20641 11336 0,'0'0'0,"0"0"15,0 0-15,-66 79 16,66-79-16,-99 117 16,99-117-16,-83 162 15,83-162-15,-66 168 0,66-168 16,-8 139-16,8-139 15,58 112-15,-58-112 16,124 65-16,-124-65 0,157 23 16,-157-23-16,182-9 15,-182 9-15,157-42 16,-157 42-16,124-65 16,-124 65-16</inkml:trace>
  <inkml:trace contextRef="#ctx0" brushRef="#br3" timeOffset="305665.5427">25579 4000 0,'0'0'0,"0"0"16,8 70-16,-8-70 15,25 121-15,-25-121 16,33 181-16,-33-181 16,16 223-16,-16-223 0,0 0 15,0 0-15,0 0 16,0 205-16,0-205 16,9 102-16,-9-102 15,24-23-15,-24 23 0</inkml:trace>
  <inkml:trace contextRef="#ctx0" brushRef="#br3" timeOffset="306096.4148">26050 4163 0,'0'0'0,"0"0"0,0 0 16,-66 79-1,66-79-15,-66 102 0,66-102 16,-91 126-16,91-126 16,0 0-16,0 0 0,0 0 15,0 0-15,0 0 16,0 0-16,-75 107 16,75-107-16,-25 65 0,25-65 15,50 28-15,-50-28 16,91 0-16,-91 0 15,116 9-15,-116-9 16,0 0-16,107 28 0,-107-28 16,0 0-16,0 0 15,0 0-15,0 0 16,0 0-16,75 42 0,-75-42 16,0 0-16,0 0 15,0 0-15,0 0 16,0 0-16,0 0 0,0 0 15,49 36-15,-49-36 16,0 0-16,0 0 0,0 0 16</inkml:trace>
  <inkml:trace contextRef="#ctx0" brushRef="#br3" timeOffset="319571.1002">26910 4195 0,'0'0'0,"0"0"16,0 0-16,0 0 16,16 19-16,-16-19 15,83 0-15,-83 0 16,141-9-16,-141 9 0,148-14 15,-148 14-15</inkml:trace>
  <inkml:trace contextRef="#ctx0" brushRef="#br3" timeOffset="319765.8665">26984 4544 0,'0'0'0,"0"0"0,0 0 16,0 0-16,66 5 15,-66-5-15,100-5 0,-100 5 16,148-28-16</inkml:trace>
  <inkml:trace contextRef="#ctx0" brushRef="#br3" timeOffset="320349.373">28092 3851 0,'0'0'0,"0"0"15,132-28-15,-132 28 16,149-32-16,-149 32 0,174-14 16,-174 14-16,0 0 15,0 0-15,140-5 16,-140 5-16,58 13 0,-58-13 15,-16 48-15,16-48 16,-91 60-16,91-60 16,-124 79-16,124-79 0,0 0 15,0 0-15,0 0 16,0 0-16,-116 65 16,116-65-16,-50 46 0,50-46 15,34 33-15,-34-33 16,115 18-16,-115-18 15,157 33-15,-157-33 16,141 61-16,-141-61 16,99 70-16,-99-70 0,25 87 15,-25-87-15,-33 94 16,33-94-16,-91 98 16,91-98-16,-132 88 15,132-88-15,-149 66 16,149-66-16,0 0 0,-132 32 15,132-32-15,-83-10 16,83 10-16,-33-51 0,33 51 16</inkml:trace>
  <inkml:trace contextRef="#ctx0" brushRef="#br3" timeOffset="320765.9549">29243 4418 0,'0'0'0,"0"0"16,41-36-16,-41 36 16,66-57-16,-66 57 15,91-79-15,-91 79 16,0 0-16,74-97 0,-74 97 15,0 0-15,25-93 16,-25 93-16,-25-47 0,25 47 16,-74 5-16,74-5 15,-99 69-15,99-69 16,-91 140-16,91-140 16,-50 144-16,50-144 15,8 135-15,-8-135 0,75 89 16,-75-89-16,140 46 15,-140-46-15,166 0 16,-166 0-16,182-55 16,-182 55-16,0 0 0,140-89 15,-140 89-15,0 0 16,66-79-16,-66 79 16</inkml:trace>
  <inkml:trace contextRef="#ctx0" brushRef="#br3" timeOffset="323874.8583">16704 9842 0</inkml:trace>
  <inkml:trace contextRef="#ctx0" brushRef="#br3" timeOffset="332615.4617">15216 13085 0,'-8'28'0,"8"-28"16,-17 88-16,17-88 16,-8 154-16,8-154 0,-8 200 15,8-200-15,-9 233 16,9-233-16,0 246 16,0-246-16,-8 228 15,8-228-15,-8 186 0,8-186 16,0 0-16,8 121 15,-8-121-15,25 56 16,-25-56-16,58 0 0,-58 0 16,66-56-16</inkml:trace>
  <inkml:trace contextRef="#ctx0" brushRef="#br3" timeOffset="333232.6102">15530 13872 0,'0'0'15,"0"0"-15,0 0 16,0 93-16,0-93 0,0 0 16,9 102-16,-9-102 15,0 0-15,24 102 16,-24-102-16,50 47 15,-50-47-15,83-18 0,-83 18 16,58-80-16,-58 80 16,49-102-16,-49 102 15,0 0-15,0 0 0,0 0 16,0 0-16,41-102 16,-41 102-16,34-33 15,-34 33-15,24 66 16,-24-66-16,42 143 0,-9 62 15,-33-205-15,33 232 16,-33-232-16,25 223 16,-25-223-16,8 210 15,-8-210-15,-8 167 16,8-167-16,-25 126 0,25-126 16,-50 84-16,50-84 15,0 0-15,-66 36 16,66-36-16,-74-13 15,74 13-15,-66-61 0,66 61 16,-42-97-16,42 97 16,-8-107-16,8 107 15,8-107-15,-8 107 0,42-89 16,-42 89-16,57-55 16,-57 55-16,0 0 15,83-42-15,-83 42 16,91-19-16,-91 19 0,74-28 15,-74 28-15,67-60 16,-67 60-16,57-79 16,-57 79-16,67-84 0</inkml:trace>
  <inkml:trace contextRef="#ctx0" brushRef="#br3" timeOffset="333515.9398">16423 13569 0,'0'0'0,"0"0"0,0 0 16,17 93 0,-17-93-16,25 126 0,-25-126 15,24 172-15,-24-172 16,9 200-16,-9-200 15,0 209-15,0-209 16,-25 181-16,25-181 0,-8 140 16,8-140-16,0 0 15,8 89-15,-8-89 0,33 23 16,-33-23-16</inkml:trace>
  <inkml:trace contextRef="#ctx0" brushRef="#br3" timeOffset="333765.2115">16795 14165 0,'0'0'0,"0"0"15,100-24-15,-100 24 16,124-42-16,-124 42 16,115-37-16,-115 37 15,0 0-15,116-4 0,-116 4 16,0 0-16,58 14 16</inkml:trace>
  <inkml:trace contextRef="#ctx0" brushRef="#br3" timeOffset="333938.595">16862 14453 0,'0'0'0,"0"0"0,66 0 16,-66 0-16,107-14 15,-107 14-15,141-32 16,-141 32-16,157-34 15,-157 34-15</inkml:trace>
  <inkml:trace contextRef="#ctx0" brushRef="#br3" timeOffset="334382.8284">17804 14458 0,'0'0'0,"0"0"16,124-5-16,-124 5 16,132-37-16,-132 37 15,166-66-15,-166 66 16,0 0-16,140-92 0,-140 92 15,0 0-15,91-93 16,-91 93-16,17-79 16,-17 79-16,-50-37 0,50 37 15,-124 13-15,124-13 16,-149 75-16,149-75 16,-140 107-16,140-107 15,-66 111-15,66-111 16,-9 107-16,9-107 0,67 107 15,-67-107-15,124 89 16,-124-89-16,140 69 16,-140-69-16,166 28 15,-166-28-15,148-8 0,-148 8 16</inkml:trace>
  <inkml:trace contextRef="#ctx0" brushRef="#br3" timeOffset="334658.2746">18308 13230 0,'0'0'0,"0"0"0,58 23 16,-58-23-16,83 13 16,-83-13-16,91-4 15,-91 4-15</inkml:trace>
  <inkml:trace contextRef="#ctx0" brushRef="#br3" timeOffset="334876.9766">18738 12881 0,'0'0'0,"0"0"16,9 46-16,-9-46 0,8 70 16,-8-70-16,0 0 15,0 84-15,0-84 16,0 0-16</inkml:trace>
  <inkml:trace contextRef="#ctx0" brushRef="#br3" timeOffset="335099.3342">18920 13146 0,'0'0'0,"0"0"16,-33 79-16,33-79 15,-41 93-15,41-93 16,0 0-16,-50 97 0,50-97 15,0 0-15,-33 75 16,33-75-16,25 23 16</inkml:trace>
  <inkml:trace contextRef="#ctx0" brushRef="#br3" timeOffset="335515.8598">18846 13425 0,'0'0'0,"0"0"15,0 0-15,50-24 16,-50 24-16,74-42 0,-74 42 16,0 0-16,0 0 15,74-55-15,-74 55 16,0 0-16,58-23 0,-58 23 16,0 0-16,42 13 15,-42-13-15,8 65 16,-8-65-16,0 89 15,0-89-15,0 0 0,0 93 16,0-93-16,0 0 16,25 66-16,-25-66 15,58 27-15,-58-27 16,82-18-16,-82 18 0</inkml:trace>
  <inkml:trace contextRef="#ctx0" brushRef="#br3" timeOffset="335744.4254">19276 13285 0,'0'0'0,"0"0"15,-41 61-15,41-61 16,-58 65-16,58-65 15,0 0-15,-66 79 0,66-79 16,0 0-16,-42 69 16,42-69-16,0 0 15,-8 62-15,8-62 16</inkml:trace>
  <inkml:trace contextRef="#ctx0" brushRef="#br3" timeOffset="336434.8357">19500 14332 0,'0'0'16,"0"0"-16,0 0 15,0 0-15,0 0 0,0 0 16,0 0-16,0 0 16,0 0-16,0 0 15,0 0-15,-49 18 0,49-18 16,0 0-16,-42 29 15,42-29-15,0 0 16,0 0-16,0 0 16,-8 37-16,8-37 0,33 18 15,-33-18-15,50-27 16,-50 27-16,0 0 16,58-57-16,-58 57 0,0 0 15,0 0-15,0 0 16,33-64-16,-33 64 15,0-56-15,0 56 16,0 0-16,-50-23 0,50 23 16,0 0-16,0 0 0,0 0 15,-58 9-15,58-9 16,0 0-16,-41 42 0,41-42 16,0 0-16,0 0 15,0 0-15,0 37 16,0-37-16,0 0 0,0 0 15,0 0-15,0 0 16,41 14-16,-41-14 0,0 0 16,0 0-16,33-10 15,-33 10-15,0 0 16,0 0-16,0 0 16,0 0-16,-49 0 0,49 0 15,0 0-15,-34 38 16,34-38-16,9 23 15</inkml:trace>
  <inkml:trace contextRef="#ctx0" brushRef="#br3" timeOffset="336907.4769">20079 14267 0,'0'0'0,"0"0"16,50-9-16,-50 9 16,91-28-16,-91 28 0,99-51 15,-99 51-15,99-80 16,-99 80-16,0 0 15,91-78-15,-91 78 0,0 0 16,0 0-16,50-66 16,-50 66-16,-34-37 15,34 37-15,-115 32 16,115-32-16,-157 99 16,157-99-16,-157 139 15,157-139-15,-108 162 0,108-162 16,-25 145-16,25-145 15,33 135-15,-33-135 16,100 102-16,-100-102 0,132 75 16,-132-75-16,149 46 15,-149-46-15,0 0 16,0 0-16,0 0 16,0 0-16,132 9 0,-132-9 15</inkml:trace>
  <inkml:trace contextRef="#ctx0" brushRef="#br3" timeOffset="337533.001">20633 13695 0,'0'0'0,"0"0"15,66 14-15,-66-14 16,83-19-16,-83 19 15,116-74-15,-116 74 0,107-126 16,-107 126-16,83-144 16,-83 144-16,0 0 15,49-145-15,-49 145 16,0 0-16,-16-116 16,16 116-16,-50-70 0,50 70 15,-66 0-15,66 0 16,-74 70-16,74-70 15,-58 116-15,58-116 16,-17 145-16,17-145 0,25 130 16,-25-130-16,66 93 15,-66-93-15,0 0 16,83 56-16,-83-56 16,0 0-16,91 9 0</inkml:trace>
  <inkml:trace contextRef="#ctx0" brushRef="#br3" timeOffset="337921.9752">21319 13518 0,'0'0'0,"0"0"16,0 0-1,0 0-15,0 0 0,0 0 16,0 61-16,0-61 16,0 0-16,9 32 0,-9-32 15,16-19-15,-16 19 16,25-79-16,-25 79 16,33-102-16,-33 102 0,0 0 15,0 0-15,0 0 16,41-98-16,-41 98 15,42-37-15,-42 37 0,41 28 16,-41-28-16,16 93 16,-16-93-16,17 125 15,-17-125-15,0 0 16,0 0-16,8 122 16,-8-122-16,42 60 0,-42-60 15,49-14-15,-49 14 16</inkml:trace>
  <inkml:trace contextRef="#ctx0" brushRef="#br3" timeOffset="338394.7898">21757 12922 0,'0'0'0,"0"0"0,42-14 15,-42 14-15,74-14 16,-74 14-16,83-18 0,-83 18 16,0 0-16,83-10 15,-83 10-15,0 0 16,57 19-16,-57-19 16,0 46-16,0-46 0,-41 84 15,41-84-15,-74 93 16,74-93-16,0 0 15,0 0-15,0 0 0,0 0 16,0 0-16,0 0 0,-66 74 16,66-74-16,-9 43 15,9-43-15,50 18 16,-50-18-16,83 0 0,-83 0 16,0 0-16,0 0 15,91 0-15,-91 0 16,0 0-16,57 33 0,-57-33 15,0 60-15,0-60 16,-49 75-16,49-75 16,0 0-16,-66 83 15,66-83-15,0 0 0,-75 61 16,75-61-16,0 0 16,0 0-16</inkml:trace>
  <inkml:trace contextRef="#ctx0" brushRef="#br3" timeOffset="338999.1954">22444 13392 0,'0'0'15,"0"0"-15,49-5 16,-49 5-16,67-32 16,-67 32-16,74-70 15,-74 70-15,0 0 0,0 0 16,74-74-16,-74 74 15,0 0-15,9-47 16,-9 47-16,-50 0 0,50 0 16,-91 41-16,91-41 15,-91 80-15,91-80 16,0 0-16,-50 97 16,50-97-16,0 89 0,0-89 15,50 65-15,-50-65 16,91 46-16,-91-46 15,124 15-15,-124-15 0,0 0 16,108-10-16,-108 10 16,0 0-16,74-32 15,-74 32-15,25-56 16</inkml:trace>
  <inkml:trace contextRef="#ctx0" brushRef="#br3" timeOffset="339349.4767">21766 12681 0,'0'0'16,"0"0"-16,-33 88 0,33-88 15,-25 116-15,25-116 16,-17 158-16,17-158 16,-16 168-16,16-168 15,8 168-15,-8-168 0,41 139 16,-41-139-16,100 116 15,-100-116-15,115 52 16,-115-52-16,157 4 16</inkml:trace>
  <inkml:trace contextRef="#ctx0" brushRef="#br3" timeOffset="339643.5931">22675 12662 0,'33'37'0,"67"79"15,-100-116-15,124 164 16,-124-164-16,132 200 0,-132-200 16,91 213-16,-91-213 15,49 200-15,-49-200 16,9 173-16,-9-173 16,0 0-16</inkml:trace>
  <inkml:trace contextRef="#ctx0" brushRef="#br3" timeOffset="342959.382">21352 13011 0,'0'0'0,"0"0"16,0 0-16,-8 88 16,8-88-16,-41 126 0,41-126 15,-83 172-15,83-172 16,-132 204-16,132-204 15,-166 224-15,166-224 16,-173 214-16,173-214 16,-157 191-16,157-191 0,-149 168 15,149-168-15,-108 143 16,108-143-16,-82 117 16,82-117-16,0 0 15,-67 89-15,67-89 0,0 0 16,0 0-16,0 0 15,0 0-15,0 0 16,0 0-16,0 0 0,0 0 16,-24 55-16,24-55 15,0 0-15,0 0 16,0 0-16,0 0 0,0 0 16,0 0-16,0 0 15,0 0-15,0 0 0,0 0 16,-17 37-16,17-37 15,0 0-15,0 0 0,0 0 16,0 0-16</inkml:trace>
  <inkml:trace contextRef="#ctx0" brushRef="#br3" timeOffset="343488.7861">23535 13988 0,'0'0'16,"0"0"-16,99-9 16,-99 9-16,124-29 15,-124 29-15</inkml:trace>
  <inkml:trace contextRef="#ctx0" brushRef="#br3" timeOffset="343699.2499">23510 14402 0,'0'0'0,"0"0"0,0 0 16,83-4-16,-83 4 15,124-19-15,-124 19 16,157-24-16,-157 24 0,182-23 15</inkml:trace>
  <inkml:trace contextRef="#ctx0" brushRef="#br3" timeOffset="347618.7671">24553 13983 0,'0'0'0,"0"0"16,66 0 0,-66 0-16,100-10 0,-100 10 15,140-26-15,-140 26 0,141-43 16,-141 43-16,140-55 16,-140 55-16,0 0 15,100-76-15,-100 76 16,0 0-16,33-69 0,-33 69 15,-42-37-15,42 37 16,-99 5-16,99-5 16,-165 78-16,165-78 15,-149 131-15,149-131 0,-124 172 16,124-172-16,-50 163 16,50-163-16,17 157 15,-17-157-15,82 131 16,-82-131-16,133 94 15,-133-94-15,140 46 0,-140-46 16,149-14-16,-149 14 16,108-61-16,-108 61 15,57-93-15,-57 93 0</inkml:trace>
  <inkml:trace contextRef="#ctx0" brushRef="#br3" timeOffset="347919.1219">24710 12959 0,'0'0'16,"0"0"-16,67-13 0,-67 13 16,82-33-16,-82 33 15,108-51-15,-108 51 16</inkml:trace>
  <inkml:trace contextRef="#ctx0" brushRef="#br3" timeOffset="348132.4398">25140 12397 0,'0'0'0,"0"0"15,0 0-15,17 79 0,-17-79 16,8 103-16,-8-103 16,0 0-16,0 97 15,0-97-15,25 51 16,-25-51-16</inkml:trace>
  <inkml:trace contextRef="#ctx0" brushRef="#br3" timeOffset="348309.6853">25397 12485 0,'0'0'0,"0"0"0,0 0 16,-33 97-16,33-97 16,-34 112-16,34-112 0,-41 126 15,41-126-15,0 0 16,-16 107-16,16-107 15</inkml:trace>
  <inkml:trace contextRef="#ctx0" brushRef="#br3" timeOffset="348632.7411">25438 12857 0,'0'0'0,"0"0"15,0 0-15,0 0 16,33-18-16,-33 18 0,0 0 16,50-47-16,-50 47 15,0 0-15,66-46 16,-66 46-16,0 0 16,0 0-16,0 0 0,58-19 15,-58 19-15,41 42 16,-41-42-16,25 88 15,-25-88-15,33 107 16,-33-107-16,0 0 0,33 98 16,-33-98-16,50 51 15,-50-51-15,74 0 16,-74 0-16,83-37 0</inkml:trace>
  <inkml:trace contextRef="#ctx0" brushRef="#br3" timeOffset="348832.3423">25926 12862 0,'0'0'0,"0"0"0,-58 42 16,58-42-16,-66 60 15,66-60-15,-66 66 16,66-66-16,0 0 0,-58 78 15,58-78-15,0 0 16,-8 74-16</inkml:trace>
  <inkml:trace contextRef="#ctx0" brushRef="#br3" timeOffset="349448.946">26083 14183 0,'0'0'0,"0"0"0,0 0 16,0 0-16,0 0 0,0 0 16,0 0-16,0 0 15,0 0-15,-33 33 16,33-33-16,0 0 16,-17 37-16,17-37 0,0 0 15,0 0-15,0 0 16,0 0-16,50 5 15,-50-5-15,0 0 0,41-42 16,-41 42-16,0 0 16,0 0-16,17-51 15,-17 51-15,0 0 0,-17-33 16,17 33-16,-41 5 16,41-5-16,0 0 15,0 0-15,-41 36 16,41-36-16,0 0 0,-25 43 15,25-43-15,0 0 16,0 0-16,33 33 16,-33-33-16,0 0 0,0 0 15,0 0-15,0 0 16,33-5-16,-33 5 0,0 0 16,0 0-1,0 0-15,0 0 0,0 0 16,0 0-16,0 0 15,0 0-15,-17-46 16</inkml:trace>
  <inkml:trace contextRef="#ctx0" brushRef="#br3" timeOffset="349953.4246">26629 13536 0,'0'0'0,"0"0"15,58-37-15,-58 37 16,74-33-16,-74 33 16,91-18-16,-91 18 15,107 9-15,-107-9 0,0 0 16,75 33-16,-75-33 15,16 65-15,-16-65 16,-33 79-16,33-79 0,-82 89 16,82-89-16,0 0 15,-100 78-15,100-78 16,0 0-16,0 0 16,0 0-16,0 0 0,-74 57 15,74-57-15,-8 32 16,8-32-16,49 28 15,-49-28-15,0 0 0,100 37 16,-100-37-16,90 52 16,-90-52-16,34 55 15,-34-55-15,-17 70 16,17-70-16,-74 69 0,74-69 16,-100 80-16,100-80 15,-107 69-15,107-69 16,0 0-16,0 0 0,-99 43 15,99-43-15,0 0 16</inkml:trace>
  <inkml:trace contextRef="#ctx0" brushRef="#br3" timeOffset="350349.0704">27224 14201 0,'0'0'0,"0"0"16,91-32-16,-91 32 15,99-55-15,-99 55 16,99-65-16,-99 65 16,0 0-16,0 0 15,0 0-15,83-70 0,-83 70 16,0-47-16,0 47 15,-83-9-15,83 9 0,-115 46 16,115-46-16,-124 84 16,124-84-16,-100 97 15,100-97-15,-33 99 16,33-99-16,33 92 16,-33-92-16,100 80 0,-100-80 15,140 65-15,-140-65 16,174 28-16,-174-28 15,0 0-15,0 0 16,140 4-16,-140-4 0,91-28 16,-91 28-16</inkml:trace>
  <inkml:trace contextRef="#ctx0" brushRef="#br3" timeOffset="356083.8071">11089 17323 0,'33'4'0,"-33"-4"0,75 11 16,-75-11-16,0 0 15,107 3-15,-107-3 16,116 4-16,-116-4 0,107 0 16,-107 0-16,83-7 15,-83 7-15,83-29 16,-83 29-16,74-42 16,-74 42-16,74-51 15,-74 51-15,75-75 16,-75 75-16,83-97 0,-83 97 15,91-117-15,-91 117 16,91-138-16,-91 138 16,99-145-16,-99 145 15,91-154-15,-91 154 16,74-149-16,-74 149 0,66-148 16,-66 148-16,58-145 15,-58 145-15,33-140 16,-33 140-16,25-135 15,-25 135-15,0-125 16,0 125-16,-17-121 0,17 121 16,-33-116-16,33 116 15,-74-107-15,74 107 16,-83-93-16,83 93 16,-107-84-16,107 84 0,-124-83 15,124 83-15,-124-71 16,124 71-16,-141-60 15,141 60-15,-132-37 16,132 37-16,-132-23 16,132 23-16,-141-5 15,141 5-15,-124 10 0,124-10 16,-124 28-16,124-28 16,-108 55-16,108-55 15,-99 70-15,99-70 16,-115 88-16,115-88 0,-91 89 15,91-89-15,-91 88 16,91-88-16,-91 97 16,91-97-16,-75 99 15,75-99-15,-74 101 16,74-101-16,-58 99 0,58-99 16,-41 101-16,41-101 15,-50 99-15,50-99 16,-33 111-16,33-111 0,-17 121 15,17-121 1,-8 140-16,8-140 0,0 140 16,0-140-16,0 144 15,0-144-15,17 139 16,-17-139-16,49 135 16,-49-135-16,75 136 15,-75-136-15,91 116 0,-91-116 16,115 97-16,-115-97 15,124 70-15,-124-70 16,133 37-16</inkml:trace>
  <inkml:trace contextRef="#ctx0" brushRef="#br3" timeOffset="377998.6476">15687 16393 0,'0'0'0,"0"0"16,-58 47-16,58-47 15,-41 73-15,41-73 16,-25 99-16,25-99 16,0 101-16,0-101 0,33 98 15,-33-98-15,0 0 16,0 0-16,58 56 16,-58-56-16,0 0 0,66 0 15,-66 0-15,58-65 16,-58 65-16,50-93 15,-50 93-15,0 0 16,25-116-16,-25 116 0,0 0 16,0 0-16,25-70 15,-25 70-15,0 0 16,0 0-16,57 112 0,-57-112 16,34 163-16,-34-163 15,24 218-15,-24-218 16,17 219-16,-17-219 15,8 204-15,-8-204 0,-8 168 16,8-168-16,0 0 16,-25 106-16,25-106 15,0 0-15,0 0 0,-41 28 16,41-28-16,-50-54 16,50 54-16,-33-113 15,33 113-15,-8-139 16,8 139-16,33-145 0,-33 145 15,58-125-15,-58 125 16,0 0-16,66-93 16,-66 93-16,0 0 0,83-61 15,-83 61-15</inkml:trace>
  <inkml:trace contextRef="#ctx0" brushRef="#br3" timeOffset="378244.1055">16531 16454 0,'0'0'0,"0"0"0,58 13 16,-58-13-16,74-13 16,-74 13-16,108-19 15,-108 19-15,0 0 0</inkml:trace>
  <inkml:trace contextRef="#ctx0" brushRef="#br3" timeOffset="378435.1978">16556 16789 0,'0'0'0,"0"0"16,0 0-16,49 0 15,-49 0-15,108-24 0,-108 24 16,149-27-16,-149 27 15</inkml:trace>
  <inkml:trace contextRef="#ctx0" brushRef="#br3" timeOffset="378782.8632">17597 15973 0,'0'0'0,"0"0"0,9 108 16,-9-108-16,8 140 15,-8-140-15,0 168 16,0-168-16,-8 158 16,8-158-16,0 0 0,0 115 15</inkml:trace>
  <inkml:trace contextRef="#ctx0" brushRef="#br3" timeOffset="379022.3405">17242 16313 0,'0'0'0,"0"0"0,0 0 16,83 9-16,-83-9 15,124-18-15,-124 18 16,165-23-16,-165 23 0,182-10 16,-182 10-16</inkml:trace>
  <inkml:trace contextRef="#ctx0" brushRef="#br3" timeOffset="379248.6086">17300 16881 0,'0'0'15,"0"0"-15,0 0 0,41 19 16,-41-19-16,91 9 16,-91-9-16,157 4 15,-157-4-15,190-4 16</inkml:trace>
  <inkml:trace contextRef="#ctx0" brushRef="#br3" timeOffset="381299.5667">18275 16086 0,'0'0'0,"0"0"16,0 0-16,108-5 15,-108 5-15,116-9 0,-116 9 16,124-5-16,-124 5 16,0 0-16,115 14 15,-115-14-15,34 46 16,-34-46-16,-34 66 16,34-66-16,-99 83 0,99-83 15,-124 85-15,124-85 16,0 0-16,0 0 15,0 0-15,0 0 16,-107 69-16,107-69 0,-50 47 16,50-47-16,41 51 15,-41-51-15,100 46 16,-100-46-16,0 0 0,124 52 16,-124-52-16,0 0 15,115 60-15,-115-60 16,42 79-16,-42-79 15,-17 89-15,17-89 16,-74 84-16,74-84 0,-108 69 16,108-69-16,0 0 15,0 0-15,0 0 16,-91 42-16,91-42 0,-49 13 16,49-13-16,25-18 15,-25 18-15,91-28 16</inkml:trace>
  <inkml:trace contextRef="#ctx0" brushRef="#br3" timeOffset="381699.127">18995 16993 0,'0'0'0,"0"0"0,0 0 16,0 0-16,0 0 15,66-19-15,-66 19 16,74-47-16,-74 47 0,100-65 16,-100 65-16,0 0 15,99-78-15,-99 78 16,0 0-16,50-71 0,-50 71 16,-16-55-16,16 55 15,-59-9-15,59 9 16,-116 46-16,116-46 15,-124 89-15,124-89 16,-99 102-16,99-102 0,-41 112 16,41-112-16,8 115 15,-8-115-15,74 108 16,-74-108-16,83 74 0,-83-74 16,116 61-16,-116-61 15,0 0-15,124 18 16,-124-18-16,0 0 15,0 0-15,117-4 0</inkml:trace>
  <inkml:trace contextRef="#ctx0" brushRef="#br3" timeOffset="393915.8895">19475 15834 0,'0'0'15,"0"0"-15,0 56 16,0-56-16,9 80 31,-9-80-31,16 97 0,-16-97 0,0 0 0,0 0 0,8 103 16,-8-103-16,0 0 16,9 97-16,-9-97 0,0 0 15,25 55-15</inkml:trace>
  <inkml:trace contextRef="#ctx0" brushRef="#br3" timeOffset="394538.0645">19806 15918 0,'0'0'0,"0"0"16,0 0-16,50 9 15,-50-9-15,0 0 16,66 0-16,-66 0 16,0 0-16,83 5 15,-83-5-15,0 0 0</inkml:trace>
  <inkml:trace contextRef="#ctx0" brushRef="#br3" timeOffset="395322.4068">20335 15573 0,'0'0'0,"0"0"0,0 0 15,0 0-15,0 0 16,0 61-16,0-61 16,0 0-16,-8 84 15,8-84-15,0 0 0,0 0 16,0 0-16,8 79 15,-8-79-15,0 0 16</inkml:trace>
  <inkml:trace contextRef="#ctx0" brushRef="#br3" timeOffset="395598.548">20534 15699 0,'0'0'0,"0"0"0,0 0 16,0 0-16,-33 66 16,33-66-16,-33 74 15,33-74-15,0 0 16,-50 88-16,50-88 0,0 0 15,-41 79-15,41-79 16,0 0-16,-17 70 16,17-70-16</inkml:trace>
  <inkml:trace contextRef="#ctx0" brushRef="#br3" timeOffset="396048.795">20476 16072 0,'0'0'0,"0"0"15,0 0-15,0 0 16,0 0-16,49-24 0,-49 24 16,0 0-16,0 0 15,0 0-15,0 0 16,58-18-16,-58 18 0,42 9 15,-42-9-15,24 47 16,-24-47-16,17 69 16,-17-69-16,0 0 0,17 79 15,-17-79-15,41 70 16,-41-70-16,0 0 16,58 52-16,-58-52 15,0 0-15,82 14 0</inkml:trace>
  <inkml:trace contextRef="#ctx0" brushRef="#br3" timeOffset="396282.2711">20856 16141 0,'0'0'0,"0"0"0,-66 52 16,66-52-16,-50 64 16,50-64-16,0 0 15,-57 84-15,57-84 16,0 0-16,-58 89 0,58-89 16,0 0-16,-50 70 15</inkml:trace>
  <inkml:trace contextRef="#ctx0" brushRef="#br3" timeOffset="451106.9291">27761 12815 0,'0'0'16,"0"0"-16,25 56 31,-25-56-31,33 84 0,-33-84 0,33 121 0,-33-121 16,50 125-16,-50-125 15</inkml:trace>
  <inkml:trace contextRef="#ctx0" brushRef="#br4" timeOffset="469416.8806">27034 6242 0,'0'0'16,"0"0"-16,0 0 0,0 0 0,0 0 15,0 0-15,0 0 16,0 0-16,0 0 16,-25 70-16,25-70 0,0 79 15,0-79-15,0 0 16,17 79-16,-17-79 16,0 0-16,33 55 0,-33-55 15,57 0-15,-57 0 16,58-55-16,-58 55 15,42-79-15,-42 79 16,0 0-16,0 0 0,0 0 16,0 0-16,25-74 15,-25 74-15,33-10 16,-33 10-16,33 70 0,-33-70 16,49 154-16,-49-154 15,50 204-15,-50-204 16,41 233-16,-41-233 15,17 200-15,-17-200 0,-9 154 16,9-154-16,0 0 16,-33 97-16,33-97 15,-66 42-15,66-42 16,-74 4-16,74-4 0,-91-32 16,91 32-16,-75-75 15,75 75-15,-57-88 16,57 88-16,-17-107 0,17 107 15,25-102-15,-25 102 16,66-98-16,-66 98 16,91-89-16,-91 89 15,132-60-15,-132 60 0,108-55 16,-108 55-16,99-47 16,-99 47-16,83-56 15,-83 56-15,66-65 0</inkml:trace>
  <inkml:trace contextRef="#ctx0" brushRef="#br4" timeOffset="469649.3005">27869 6224 0,'0'0'15,"0"0"-15,25 18 16,-25-18-16,66-9 16,-66 9-16,107-5 15,-107 5-15,124-9 0,-124 9 16,0 0-16,100-14 16</inkml:trace>
  <inkml:trace contextRef="#ctx0" brushRef="#br4" timeOffset="469782.4867">27968 6502 0,'0'0'0,"0"0"15,0 0-15,50 19 16,-50-19-16,91 0 16,-91 0-16,157-22 15,-157 22-15</inkml:trace>
  <inkml:trace contextRef="#ctx0" brushRef="#br4" timeOffset="470415.9951">29002 5828 0,'0'0'0,"0"0"16,0 0-16,75-23 15,-75 23-15,116-23 0,-116 23 16,132-5-16,-132 5 16,0 0-16,0 0 15,99 19-15,-99-19 0,25 32 16,-25-32-16,-49 47 16,49-47-16,-108 60 15,108-60-15,0 0 16,0 0-16,0 0 0,-107 65 15,107-65-15,0 0 16,0 0-16,-83 42 0,83-42 16,0 0-16,0 0 15,74 51-15,-74-51 16,124 6-16,-124-6 16,0 0-16,0 0 15,133 18-15,-133-18 0,74 46 16,-74-46-16,17 70 15,-17-70-15,-50 79 16,50-79-16,-99 84 0,99-84 16,-108 55-16,108-55 15,0 0-15,-91 28 16,91-28-16,-49 0 16,49 0-16,16-32 0,-16 32 15</inkml:trace>
  <inkml:trace contextRef="#ctx0" brushRef="#br4" timeOffset="470765.1529">29772 6317 0,'0'0'15,"0"0"-15,49-51 16,-49 51-16,58-56 0,-58 56 15,0 0-15,0 0 16,0 0-16,58-79 16,-58 79-16,0 0 15,33-61-15,-33 61 0,-25-19 16,25 19-16,-74 42 16,74-42-16,-74 80 15,74-80-15,-58 93 0,58-93 16,-17 93-16,17-93 15,41 83-15,-41-83 16,83 51-16,-83-51 16,124 9-16,-124-9 0,141-36 15,-141 36-15,124-70 16,-124 70-16,107-89 16</inkml:trace>
  <inkml:trace contextRef="#ctx0" brushRef="#br4" timeOffset="471071.8848">30193 5265 0,'0'0'0,"0"0"15,0 0-15,17 79 16,-17-79-16,16 88 16,-16-88-16,0 0 0,17 99 15,-17-99-15,0 0 16,8 83-16,-8-83 0,0 0 15,25 42-15</inkml:trace>
  <inkml:trace contextRef="#ctx0" brushRef="#br4" timeOffset="471483.1418">30483 5484 0,'0'0'0,"0"0"0,0 0 15,49 0-15,-49 0 16,0 0-16,67-14 16,-67 14-16,91-19 0,-91 19 15</inkml:trace>
  <inkml:trace contextRef="#ctx0" brushRef="#br4" timeOffset="471765.5117">30987 5083 0,'0'0'0,"0"0"0,0 0 16,0 0-16,0 0 15,8 70-15,-8-70 16,0 0-16,17 65 0,-17-65 16</inkml:trace>
  <inkml:trace contextRef="#ctx0" brushRef="#br4" timeOffset="471965.292">31243 5232 0,'0'0'16,"0"0"-16,0 0 15,-57 79-15,57-79 16,0 0-16,-67 89 0,67-89 15,0 0-15,0 0 16,-66 61-16</inkml:trace>
  <inkml:trace contextRef="#ctx0" brushRef="#br4" timeOffset="472260.1184">31210 5372 0,'0'0'16,"0"0"-16,0 0 16,0 0-16,0 0 15,0 42-15,0-42 0,0 0 16,0 0-16,0 0 16,0 0-16,0 0 15,91-14-15,-91 14 0,0 0 16,0 0-16,58 5 15,-58-5-15,0 0 16,50 32-16,-50-32 0,0 0 16,41 52-16,-41-52 15,0 0-15,58 42 16,-58-42-16,0 0 16</inkml:trace>
  <inkml:trace contextRef="#ctx0" brushRef="#br4" timeOffset="472465.7894">31474 5395 0,'0'0'0,"0"0"15,-16 47-15,16-47 16,-33 65-16,33-65 0,0 0 15,-57 94-15,57-94 16,0 0-16,0 0 16</inkml:trace>
  <inkml:trace contextRef="#ctx0" brushRef="#br4" timeOffset="473649.2479">26653 7991 0,'0'0'0,"0"0"16,100 0-16,-100 0 16,115 5-16,-115-5 15,0 0-15,133 18 16,-133-18-16,0 0 0,74 37 16,-74-37-16,8 71 15,-8-71-15,-57 88 16,57-88-16,-116 83 0,116-83 15,0 0-15,0 0 16,0 0-16,0 0 16,0 0-16,-83 61 0,83-61 15,-16 47-15,16-47 16,74 23-16,-74-23 16,0 0-16,107 23 0,-107-23 15,0 0-15,91 33 16,-91-33-16,42 46 15,-42-46-15,-17 61 0,17-61 16,-66 55-16,66-55 16,0 0-16,-83 66 15,83-66-15,0 0 16,-91 28-16,91-28 0,-16-19 16,16 19-16</inkml:trace>
  <inkml:trace contextRef="#ctx0" brushRef="#br4" timeOffset="473865.6051">27472 8219 0,'0'0'0,"0"0"15,91 0-15,-91 0 16,99 0-16,-99 0 0,141 0 16,-141 0-16,132 0 15</inkml:trace>
  <inkml:trace contextRef="#ctx0" brushRef="#br4" timeOffset="474022.6539">27588 8457 0,'0'0'16,"0"0"-16,0 0 15,41 33-15,-41-33 16,91 0-16,-91 0 0,149-29 16,-149 29-16</inkml:trace>
  <inkml:trace contextRef="#ctx0" brushRef="#br4" timeOffset="474548.9168">28439 7982 0,'0'0'0,"0"0"15,75-19-15,-75 19 16,107-18-16,-107 18 16,141-10-16,-141 10 0,0 0 15,124 0-15,-124 0 16,66 14-16,-66-14 16,-16 47-16,16-47 15,-91 65-15,91-65 16,-124 74-16,124-74 0,0 0 15,0 0-15,0 0 16,0 0-16,-108 71 16,108-71-16,-50 51 0,50-51 15,25 46-15,-25-46 16,99 28-16,-99-28 0,0 0 16,133 14-16,-133-14 0,0 0 15,107 33-15,-107-33 16,0 0-16,66 55 15,-66-55-15,0 75 16,0-75-16,-49 83 0,49-83 16,-83 66-16,83-66 15,0 0-15,0 0 16,0 0-16,0 0 16,-74 46-16,74-46 0,0 0 15,0 0-15,41-42 16</inkml:trace>
  <inkml:trace contextRef="#ctx0" brushRef="#br4" timeOffset="474965.2406">29350 8452 0,'0'0'0,"0"0"0,58-19 16,-58 19-16,91-41 16,-91 41-16,116-75 15,-116 75-15,0 0 0,0 0 16,0 0-16,107-79 16,-107 79-16,50-56 15,-50 56-15,-33-28 16,33 28-16,-91 28 0,91-28 15,-108 70-15,108-70 16,-91 93-16,91-93 16,-41 107-16,41-107 0,16 93 15,-16-93-15,83 70 16,-83-70-16,116 27 16,-116-27-16,140-3 15,-140 3-15,0 0 16,0 0-16,0 0 0,124-43 15,-124 43-15,0 0 16,100-65-16,-100 65 16</inkml:trace>
  <inkml:trace contextRef="#ctx0" brushRef="#br4" timeOffset="475390.5874">29904 7322 0,'0'0'0,"0"0"16,0 0-16,0 41 15,0-41-15,17 70 16,-17-70-16,16 84 0,-16-84 16,0 0-16,0 0 15,33 83-15,-33-83 16,0 0-16,33 61 0,-33-61 16</inkml:trace>
  <inkml:trace contextRef="#ctx0" brushRef="#br4" timeOffset="475623.114">30177 7451 0,'0'0'0,"0"0"0,49-4 16,-49 4-16,67-9 16,-67 9-16,82-14 15,-82 14-15,83-28 0,-83 28 16</inkml:trace>
  <inkml:trace contextRef="#ctx0" brushRef="#br4" timeOffset="475885.4463">30681 7024 0,'0'0'15,"0"0"-15,0 0 16,0 0-16,0 0 0,9 60 16,-9-60-16,0 0 15,0 0-15,0 0 16,24 47-16,-24-47 0</inkml:trace>
  <inkml:trace contextRef="#ctx0" brushRef="#br4" timeOffset="476092.4408">30903 7117 0,'0'0'16,"0"0"-16,0 0 16,-32 51-16,32-51 0,-49 65 15,49-65-15,-50 74 16,50-74-16,0 0 15,0 0-15,0 0 16,0 0-16,-49 56 0,49-56 16</inkml:trace>
  <inkml:trace contextRef="#ctx0" brushRef="#br4" timeOffset="476333.8433">30954 7322 0,'0'0'0,"0"0"16,0 0-16,0 0 15,-8 64-15,8-64 16,0 0-16,16 61 0,-16-61 15,0 0-15,0 0 0,17 56 16</inkml:trace>
  <inkml:trace contextRef="#ctx0" brushRef="#br4" timeOffset="488882.252">27439 9271 0,'0'0'0,"0"0"0,0 0 15,0 0-15,74-24 16,-74 24-16,108-18 0,-108 18 16,0 0-16,0 0 15,0 0-15,83-10 16,-83 10-16,41 10 0,-41-10 16,-17 42-16,17-42 15,-74 51-15,74-51 16,0 0-16,0 0 0,0 0 15,0 0-15,-91 56 16,91-56-16,0 0 0,-66 46 16,66-46-1,16 41-15,-16-41 0,0 0 16,91 38-16,-91-38 16,0 0-16,75 42 15,-75-42-15,41 61 0,-41-61 16,-8 65-16,8-65 15,-42 65-15,42-65 16,0 0-16,-66 51 16,66-51-16,0 0 0,-66 19 15,66-19-15,-16-38 16,16 38-16</inkml:trace>
  <inkml:trace contextRef="#ctx0" brushRef="#br4" timeOffset="489065.471">28009 9387 0,'0'0'0,"0"0"0,50 0 16,-50 0-16,83-9 15,-83 9-15,124-24 16,-124 24-16,0 0 15</inkml:trace>
  <inkml:trace contextRef="#ctx0" brushRef="#br4" timeOffset="489215.7977">28117 9545 0,'0'0'15,"0"0"-15,0 0 16,0 0-16,17 37 0,-17-37 15,99 0-15,-99 0 16,132-37-16</inkml:trace>
  <inkml:trace contextRef="#ctx0" brushRef="#br4" timeOffset="489668.749">28721 9219 0,'0'0'0,"0"0"15,0 0-15,74-9 16,-74 9-16,99-9 0,-99 9 16,0 0-16,0 0 15,99-5-15,-99 5 16,0 0-16,59 19 0,-59-19 15,-8 37-15,8-37 16,-59 56-16,59-56 16,0 0-16,0 0 0,0 0 15,-66 46-15,66-46 16,-50 37-16,50-37 0,0 0 16,0 0-16,75 42 15,-75-42-15,92 19 16,-92-19-16,0 0 15,0 0-15,107 33 0,-107-33 16,50 46-16,-50-46 16,0 60-16,0-60 15,-50 56-15,50-56 0,0 0 16,-91 52-16,91-52 16,0 0-16,-67 14 15,67-14-15,0 0 16</inkml:trace>
  <inkml:trace contextRef="#ctx0" brushRef="#br4" timeOffset="490015.3795">29962 9410 0,'0'0'16,"0"0"-16,0 0 16,33 55-16,-33-55 15,41 66-15,-41-66 0,0 0 16,0 0-16,0 0 16,0 0-16,0 0 15,42 65-15,-42-65 16,41 23-16,-41-23 0,50-37 15,-50 37-15,74-102 16,-74 102-16,99-144 16,-99 144-16,108-158 0,-108 158 15,91-159-15,-91 159 16,99-148-16</inkml:trace>
  <inkml:trace contextRef="#ctx0" brushRef="#br4" timeOffset="520682.5859">27108 10550 0,'0'0'16,"0"0"-16,0 0 0,0 0 16,0 69-16,0-69 15,0 75-15,0-75 0,17 84 16,-17-84-16,0 0 16,25 79-16,-25-79 15,0 0-15,0 0 16,41 47-16,-41-47 0,66-5 15,-66 5-15,58-52 16,-58 52-16,0 0 16,0 0-16,0 0 15,50-65-15,-50 65 0,0 0 16,24-46-16,-24 46 16,0 0-16,0 0 0,25 93 15,-25-93-15,8 145 16,-8-145-16,9 172 15,-9-172-15,8 186 0,-8-186 16,-17 153-16,17-153 16,0 0-16,-33 116 15,33-116-15,0 0 16,-58 70-16,58-70 0,0 0 16,-90 14-16,90-14 15,-75-27-15,75 27 16,-58-76-16,58 76 15,0 0-15,-25-92 0,25 92 16,33-98-16,-33 98 16,75-88-16,-75 88 15,99-61-15,-99 61 0,108-51 16,-108 51-16,99-56 16,-99 56-16,107-51 15,-107 51-15,83-65 16,-83 65-16</inkml:trace>
  <inkml:trace contextRef="#ctx0" brushRef="#br4" timeOffset="520884.5683">27968 10717 0,'0'0'0,"0"0"0,66-9 16,-66 9-16,0 0 15,75-5-15,-75 5 16,0 0-16,0 0 0</inkml:trace>
  <inkml:trace contextRef="#ctx0" brushRef="#br4" timeOffset="521065.7294">28084 10941 0,'0'0'16,"0"0"-16,0 0 16,41 18-16,-41-18 15,75-4-15,-75 4 0,107-19 16,-107 19-16,116-23 15</inkml:trace>
  <inkml:trace contextRef="#ctx0" brushRef="#br4" timeOffset="521324.6913">28886 10875 0,'0'0'0,"0"0"15,0 0-15,66-10 16,-66 10-16,84-23 0,-84 23 15,124-18-15,-124 18 16</inkml:trace>
  <inkml:trace contextRef="#ctx0" brushRef="#br4" timeOffset="521915.5178">29408 10490 0,'0'0'0,"0"0"15,25 18-15,-25-18 16,58-5-16,-58 5 16,99-13-16,-99 13 0,116 0 15,-116 0-15,0 0 16,82 27-16,-82-27 16,25 61-16,-25-61 0,-16 79 15,16-79-15,0 0 16,-67 74-16,67-74 15,0 0-15,0 0 0,0 0 16,0 0-16,-82 65 16,82-65-16,-25 46 15,25-46-15,33 38 16,-33-38-16,83 24 0,-83-24 16,0 0-16,91 23 15,-91-23-15,57 37 16,-57-37-16,17 51 15,-17-51-15,-41 66 0,41-66 16,-66 65-16,66-65 16,-108 64-16,108-64 15,0 0-15,-91 43 16,91-43-16,-41 0 0,41 0 16,8-46-16,-8 46 15</inkml:trace>
  <inkml:trace contextRef="#ctx0" brushRef="#br4" timeOffset="522282.1293">30160 11043 0,'0'0'0,"0"0"16,0 0-16,50-14 15,-50 14-15,74-37 16,-74 37-16,108-56 0,-108 56 16,0 0-16,0 0 15,0 0-15,91-71 16,-91 71-16,33-55 16,-33 55-16,-25-23 0,25 23 15,-83 23-15,83-23 16,-107 61-16,107-61 15,-83 70-15,83-70 16,-49 79-16,49-79 16,16 74-16,-16-74 0,75 52 15,-75-52-15,124 32 16,-124-32-16,140-14 16,-140 14-16,141-56 15,-141 56-15</inkml:trace>
  <inkml:trace contextRef="#ctx0" brushRef="#br4" timeOffset="522609.8937">30665 9973 0,'0'0'0,"0"0"16,0 0-16,8 60 15,-8-60-15,0 0 0,8 80 16,-8-80-16,0 0 16,0 0-16,25 74 0,-25-74 15</inkml:trace>
  <inkml:trace contextRef="#ctx0" brushRef="#br4" timeOffset="522815.1404">30838 10131 0,'0'0'16,"0"0"-16,0 0 16,0 0-16,0 0 0,0 0 15,100-5-15,-100 5 16,0 0-16,0 0 15,82-9-15</inkml:trace>
  <inkml:trace contextRef="#ctx0" brushRef="#br4" timeOffset="523084.1536">31268 9736 0,'0'0'0,"0"0"16,0 0-16,0 0 0,0 0 15,0 46-15,0-46 16,0 0-16,0 0 15,16 60-15,-16-60 16,0 0-16,34 52 0</inkml:trace>
  <inkml:trace contextRef="#ctx0" brushRef="#br4" timeOffset="523309.5825">31492 9880 0,'0'0'0,"0"0"0,-18 46 15,18-46-15,-41 61 16,41-61-16,0 0 0,0 0 16,-50 60-16,50-60 15,0 0-15,0 0 0,-32 47 16,32-47-16,0 0 15</inkml:trace>
  <inkml:trace contextRef="#ctx0" brushRef="#br4" timeOffset="523631.6639">31467 10075 0,'0'0'0,"0"0"0,0 0 15,0 0-15,25-23 16,-25 23-16,0 0 16,57-33-16,-57 33 0,0 0 15,0 0-15,58-28 16,-58 28-16,0 0 16,58-4-16,-58 4 15,0 0-15,42 32 0,-42-32 16,0 0-16,0 0 15,24 71-15,-24-71 16,0 0-16,32 78 0,-32-78 16,0 0-16,50 51 15,-50-51-15,75 0 16,-75 0-16</inkml:trace>
  <inkml:trace contextRef="#ctx0" brushRef="#br4" timeOffset="523822.8433">31822 9973 0,'0'0'0,"0"0"16,-25 37-16,25-37 16,0 0-16,-41 61 15,41-61-15,-58 74 0,58-74 16,-66 97-16,66-97 15,-50 94-15,50-94 16</inkml:trace>
  <inkml:trace contextRef="#ctx0" brushRef="#br4" timeOffset="525915.9144">27505 12085 0,'0'0'15,"0"0"-15,99-32 16,-99 32-16,116-38 0,-116 38 16,0 0-16,132-23 15,-132 23-15,0 0 16,0 0-16,116 5 16,-116-5-16,33 42 0,-33-42 15,-33 65-15,33-65 16,-83 69-16,83-69 15,0 0-15,0 0 0,0 0 16,0 0-16,0 0 16,-107 57-16,107-57 15,-41 27-15,41-27 16,41 9-16,-41-9 16,107 5-16,-107-5 0,0 0 15,116 14-15,-116-14 16,0 0-16,75 33 0,-75-33 15,24 69-15,-24-69 16,-33 79-16,33-79 16,-74 89-16,74-89 15,0 0-15,0 0 16,0 0-16,-83 65 0,83-65 16,-33 28-16,33-28 15,42-23-15,-42 23 16</inkml:trace>
  <inkml:trace contextRef="#ctx0" brushRef="#br4" timeOffset="526132.5354">28431 12257 0,'0'0'0,"0"0"0,91-27 16,-91 27-16,108-15 16,-108 15-16,124-14 15,-124 14-15,0 0 0,0 0 16,124 0-16</inkml:trace>
  <inkml:trace contextRef="#ctx0" brushRef="#br4" timeOffset="526286.5756">28563 12448 0,'0'0'0,"0"0"15,0 0-15,34 18 16,-34-18-16,82 0 16,-82 0-16,108 0 0,-108 0 15,124-9-15</inkml:trace>
  <inkml:trace contextRef="#ctx0" brushRef="#br4" timeOffset="526503.7404">29309 12359 0,'0'0'0,"0"0"16,49-9-16,-49 9 0,83-23 15,-83 23-15,91-23 16,-91 23-16</inkml:trace>
  <inkml:trace contextRef="#ctx0" brushRef="#br4" timeOffset="527015.6422">29813 12033 0,'0'0'0,"0"0"0,0 0 15,66-13-15,-66 13 16,99-9-16,-99 9 0,124 0 15,-124 0-15,0 0 16,0 0-16,0 0 16,108 9-16,-108-9 15,50 33-15,-50-33 0,-25 51 16,25-51-16,-75 55 16,75-55-16,0 0 15,0 0-15,-91 56 16,91-56-16,0 0 0,0 0 15,-74 51-15,74-51 16,0 0-16,0 0 16,74 56-16,-74-56 0,108 28 15,-108-28-15,0 0 16,116 28-16,-116-28 16,0 0-16,74 33 0,-74-33 15,17 55-15,-17-55 16,-42 75-16,42-75 15,-74 60-15,74-60 0,0 0 16,0 0-16,0 0 16,0 0-16,-75 61 15,75-61-15,-41 19 16,41-19-16,25-19 0</inkml:trace>
  <inkml:trace contextRef="#ctx0" brushRef="#br4" timeOffset="527432.4121">30731 12430 0,'0'0'15,"0"0"-15,73-38 16,-73 38-16,99-65 0,-99 65 16,0 0-16,0 0 15,0 0-15,109-70 16,-109 70-16,0 0 0,66-65 16,-66 65-16,0 0 15,0 0-15,-74-10 16,74 10-16,-101 48 0,101-48 15,0 0-15,-73 83 16,73-83-16,-33 102 16,33-102-16,25 93 15,-25-93-15,66 74 0,-66-74 16,107 38-16,-107-38 16,116 5-16,-116-5 15,116-28-15,-116 28 0,0 0 16,99-51-16</inkml:trace>
  <inkml:trace contextRef="#ctx0" brushRef="#br4" timeOffset="527722.8123">31186 11471 0,'0'0'16,"0"0"-16,0 0 0,7 65 15,-7-65-15,9 89 16,-9-89-16,8 102 15,-8-102-15,0 0 16,9 98-16,-9-98 0,33 60 16,-33-60-16</inkml:trace>
  <inkml:trace contextRef="#ctx0" brushRef="#br4" timeOffset="527951.224">31425 11610 0,'0'0'0,"0"0"15,0 0-15,58-3 16,-58 3-16,75-6 0,-75 6 15,82-28-15,-82 28 16</inkml:trace>
  <inkml:trace contextRef="#ctx0" brushRef="#br4" timeOffset="528482.183">31872 11290 0,'0'0'0,"0"0"15,0 0-15,0 65 16,0-65-16,0 0 0,8 70 15,-8-70-15,0 0 16,25 79-16,-25-79 16,0 0-16,41 46 0</inkml:trace>
  <inkml:trace contextRef="#ctx0" brushRef="#br4" timeOffset="528698.7457">32037 11373 0,'0'0'0,"0"0"0,-8 57 16,8-57-16,0 0 16,-18 74-16,18-74 15,0 0-15,-23 93 0,23-93 16,0 0-16,-26 84 15,26-84-15,0 0 16</inkml:trace>
  <inkml:trace contextRef="#ctx0" brushRef="#br4" timeOffset="528905.2745">32144 11620 0,'0'0'0,"0"0"16,34 65-16,-34-65 15,0 0-15,15 65 16,-15-65-16,0 0 0,0 0 16,26 65-16,-26-65 15</inkml:trace>
  <inkml:trace contextRef="#ctx0" brushRef="#br4" timeOffset="530338.0937">28936 13699 0,'0'0'0,"0"0"16,0 0-16,74-4 0,-74 4 15,117-9-15,-117 9 16,124-14-16,-124 14 15,0 0-15,0 0 0,116-10 16,-116 10-16,0 0 16,66 10-16,-66-10 15,0 37-15,0-37 16,-66 64-16,66-64 0,0 0 16,-67 80-16,67-80 15,0 0-15,0 0 16,-49 84-16,49-84 0,16 74 15,-16-74-15,0 0 16,75 70-16,-75-70 16,0 0-16,91 60 15,-91-60-15,0 0 0,58 47 16,-58-47-16,-9 51 16,9-51-16,-49 51 15,49-51-15,-83 47 0,83-47 16,0 0-16,0 0 15,-83 23-15,83-23 16,-33-13-16,33 13 0</inkml:trace>
  <inkml:trace contextRef="#ctx0" brushRef="#br4" timeOffset="530531.9476">29879 13904 0,'0'0'0,"0"0"16,99-9-16,-99 9 0,124-5 16,-124 5-16,116 0 15</inkml:trace>
  <inkml:trace contextRef="#ctx0" brushRef="#br4" timeOffset="530698.2604">29937 14165 0,'0'0'15,"0"0"-15,58 18 16,-58-18-16,107 15 0,-107-15 15,141 3-15</inkml:trace>
  <inkml:trace contextRef="#ctx0" brushRef="#br4" timeOffset="530895.518">30681 14062 0,'0'0'0,"0"0"15,0 0-15,75-9 16,-75 9-16,115-14 16,-115 14-16</inkml:trace>
  <inkml:trace contextRef="#ctx0" brushRef="#br4" timeOffset="531366.1494">31243 13807 0,'0'0'0,"0"0"16,90-6-16,-90 6 15,109 6-15,-109-6 16,0 0-16,0 0 0,0 0 16,131 18-16,-131-18 15,59 42-15,-59-42 16,-16 47-16,16-47 0,-67 59 16,67-59-16,0 0 15,-107 57-15,107-57 16,0 0-16,0 0 0,-66 37 15,66-37-15,-17 28 16,17-28-16,58 19 16,-58-19-16,116 33 0,-116-33 15,132 32-15,-132-32 16,0 0-16,108 42 16,-108-42-16,49 60 15,-49-60-15,-16 66 0,16-66 16,0 0-16,-75 64 0,75-64 15,-115 61-15,115-61 16,-124 37-16,124-37 0,0 0 16,-109 23-16,109-23 15,0 0-15</inkml:trace>
  <inkml:trace contextRef="#ctx0" brushRef="#br4" timeOffset="535082.1176">27770 10094 0,'0'0'15,"0"0"-15,0 0 16,0 0-16,0 0 0,-83 28 15,83-28-15,0 0 16,-66 14-16,66-14 16,-91 32-16,91-32 15,-83 33-15,83-33 0,-82 38 16,82-38-16,-83 46 16,83-46-16,-75 55 15,75-55-15,-66 65 16,66-65-16,-66 75 0,66-75 15,-66 79-15,66-79 16,-74 80-16,74-80 16,-67 92-16,67-92 15,-49 98-15,49-98 16,-33 107-16,33-107 0,-25 117 16,25-117-16,-17 116 15,17-116-15,0 121 16,0-121-16,9 120 0,-9-120 15,24 131-15,-24-131 16,34 144-16,-34-144 16,49 145-16,-49-145 15,66 152-15,-66-152 0,91 154 16,-91-154-16,91 158 16,-91-158-16,99 159 15,-99-159-15,108 148 16,-108-148-16,99 145 0,-99-145 15,91 139-15,-91-139 16,108 130-16,-108-130 16,99 140-16,-99-140 15,99 130-15,-99-130 16,116 140-16,-116-140 0,99 139 16,-99-139-16,91 140 15,-91-140-15,99 140 16,-99-140-16,83 139 0,-83-139 15,83 126-15,-83-126 16,99 135-16,-99-135 16,91 129-16,-91-129 15,115 131-15,-115-131 16,133 126-16,-133-126 16,140 111-16,-140-111 0,158 103 15,-9-6-15,-149-97 16,157 84-16,-157-84 15,166 70-15,-166-70 16,182 70-16,-182-70 0,190 65 16,-190-65-16,207 37 15,-207-37-15,223 23 16,-223-23-16,198-9 16,-198 9-16,207-23 15,-207 23-15,198-37 0,-198 37 16,198-61-16,-198 61 15,199-84-15,-199 84 16,199-116-16,-199 116 0,172-149 16,-172 149-16,175-163 15,-175 163-15,157-190 16,-157 190-16,156-200 16,-156 200-16,141-200 15,-141 200-15,125-214 16,-125 214-16,106-228 0,-106 228 15,92-237-15,-92 237 16,91-238-16,-91 238 16,65-242-16,-65 242 15,59-237-15,-59 237 0,41-237 16,-41 237-16,25-233 16,-25 233-16,9-228 15,-9 228-15,-9-214 16,9 214-16,-16-214 15,16 214-15,-33-186 0,33 186 16,-42-186-16,42 186 16,-57-181-16,57 181 15,-58-173-15,58 173 0,-67-163 16,67 163-16,-74-144 16,74 144-16,-83-139 15,83 139-15,-91-125 16,91 125-16,-115-122 15,115 122-15,-109-111 0,109 111 16,-123-103-16,123 103 16,-125-84-16,125 84 15,-131-65-15,131 65 16,-132-51-16,132 51 0,-124-46 16,124 46-16,-133-28 15,133 28-15,-124-19 16,124 19-16,-140-9 15,140 9-15,-133 0 16,133 0-16,-140 18 0,140-18 16,-157 23-16,157-23 15,-157 38-15,157-38 16,-174 37-16,174-37 16,-182 37-16,182-37 0,-190 47 15,190-47-15,-207 51 16,207-51-16,-223 61 15,0-1-15,8-4 16,215-56-16,-200 51 0,10-9 16,-17 4-16,207-46 15,-182 42-15,-16 23 16,-9-9-16,207-56 16,-182 70-16,182-70 15,-190 98-15,190-98 0,-190 125 16,190-125-16,-132 130 15,132-130-15,0 0 16</inkml:trace>
  <inkml:trace contextRef="#ctx0" brushRef="#br4" timeOffset="535649.1815">32128 10150 0,'-66'135'0,"66"-135"16,-74 154-16,-34 3 0,1-8 16,107-149-16,-116 159 15,-17 18-15,1 4 16,8-13-16,-1-1 16,11 0-16,-12 15 15,12-15-15,-10 5 0,-17 19 16,1 9-16,-1-14 15,17 9-15,-8 19 16,8 0-16,0-13 16,0-1-16,0 13 15,0 20-15,8-24 0,8-18 16,108-191-16,-107 158 16,107-158-16</inkml:trace>
  <inkml:trace contextRef="#ctx0" brushRef="#br4" timeOffset="536298.3254">27017 10405 0,'9'34'0,"-9"-34"16,49 87-16,-49-87 0,108 136 16,49 7-16,-157-143 15,173 141-15,-173-141 16,207 148-16,16-3 15,9-6-15,-50-18 0,-9-13 16,-7-11-16,-1 0 16,-8-4-16,18 10 15,7 13-15,25 4 16,-17 6-16,-8 5 16,24 12-16,1 11 15,-33-14-15,-1-5 0,-16-10 16,-16-13-16,-141-112 15,131 98-15,-131-98 16,158 107-16,-158-107 16,141 93-16,-141-93 0,0 0 15,131 75-15,-131-75 16,0 0-16,0 0 16,92 37-16,-92-37 15,0 0-15,75 14 0,-75-14 16</inkml:trace>
  <inkml:trace contextRef="#ctx0" brushRef="#br4" timeOffset="536681.5387">32144 15202 0,'0'0'16,"0"0"-16,0 0 16,0 0-16,0 0 0,0 0 15,0 0-15,0 0 16,34-19-16,-34 19 0</inkml:trace>
  <inkml:trace contextRef="#ctx0" brushRef="#br4" timeOffset="536932.1241">32623 14983 0,'0'0'15,"0"0"-15,0 0 16,0 0-16,0 0 0,0 0 16,0 0-16,0 0 15,9 51-15,16-13 16,-25-38-16,42 32 0</inkml:trace>
  <inkml:trace contextRef="#ctx0" brushRef="#br4" timeOffset="537333.5203">32930 15853 0,'0'0'0,"0"0"0,0 0 16,-33-37-16,33 37 16,0 0-16,-34-69 15,34 69-15,-65-80 16,65 80-16,-83-70 0,83 70 15,-92-50-15,92 50 16,-98-20-16,98 20 16,-107 5-16,107-5 15,0 0-15,-83 33 0,83-33 16,-58 65-16,58-65 16,-26 92-16,26-92 15,0 0-15,0 103 16,0-103-16,34 93 0,-34-93 15,42 42-15</inkml:trace>
  <inkml:trace contextRef="#ctx0" brushRef="#br2" timeOffset="550232.606">23568 16862 0,'0'0'31,"0"0"-31,0 0 0,0 0 0,0 0 0,0 0 16,-16 57-16,16-57 16,8 70-16,-8-70 0,50 73 15,-50-73 1,66 38-16,-66-38 0,74-19 15,-74 19-15,91-60 16,-91 60-16,83-108 16,-83 108-16,66-124 0,-66 124 15,0 0-15,0 0 16,0 0-16,0 0 16,50-103-16,-50 103 0,16-46 15,-16 46-15,-8 41 16,8-41-16,-25 145 15,-8 59-15,16 24 16,9-28-16,8-200 0,-8 186 16,8-186-16,-17 191 15,17-191-15,-33 176 16,33-176-16,-58 154 16,58-154-16,-74 111 15,74-111-15,0 0 16,-66 62-16,66-62 0,-58-16 15,58 16-15,-33-78 16,33 78-16,0-131 16,0 131-16,33-157 0,-33 157 15,58-163-15,-58 163 16,91-139-16,-91 139 16,124-103-16,-124 103 15,140-75-15,-140 75 16,142-46-16,-142 46 0,0 0 15,132-41-15,-132 41 16,108-51-16,-108 51 16,0 0-16,99-76 15</inkml:trace>
  <inkml:trace contextRef="#ctx0" brushRef="#br2" timeOffset="550453.8394">24652 17035 0,'0'0'0,"0"0"16,83-5-16,-83 5 15,116-9-15,-116 9 16,140-10-16,-140 10 15,0 0-15,149 0 0,-149 0 16</inkml:trace>
  <inkml:trace contextRef="#ctx0" brushRef="#br2" timeOffset="550665.9402">24810 17365 0,'0'0'0,"0"0"16,0 0-16,0 0 15,82 0-15,-82 0 0,133-9 16,-133 9-16,157-15 16,-157 15-16,148-18 15</inkml:trace>
  <inkml:trace contextRef="#ctx0" brushRef="#br2" timeOffset="551266.5653">25496 16570 0,'0'0'0,"0"0"0,0 0 16,0 0-16,0 0 15,74-5-15,-74 5 16,124-14-16,-124 14 0,174-28 15,-174 28-15,0 0 16,0 0-16,0 0 16,149-18-16,-149 18 15,82 14-15,-82-14 0,-16 37 16,16-37-16,-91 74 16,91-74-16,-116 83 15,116-83-15,0 0 16,0 0-16,0 0 0,0 0 15,-107 71-15,107-71 0,-42 51 16,42-51-16,42 42 16,-42-42-16,107 42 15,-107-42-15,0 0 16,0 0-16,124 37 0,-124-37 16,91 60-16,-91-60 15,8 65-15,-8-65 16,-57 84-16,57-84 15,-124 93-15,124-93 16,-141 80-16,141-80 0,0 0 16,0 0-16,0 0 15,-116 51-15,116-51 16,-25 27-16,25-27 16,67-5-16</inkml:trace>
  <inkml:trace contextRef="#ctx0" brushRef="#br2" timeOffset="551732.1019">26348 17100 0,'0'0'0,"0"0"16,74-19-16,-74 19 16,107-42-16,-107 42 15,124-60-15,-124 60 16,0 0-16,0 0 0,0 0 16,91-66-16,-91 66 15,9-59-15,-9 59 16,-75-28-16,75 28 0,-149 14 15,149-14-15,-148 55 16,148-55-16,0 0 16,-116 79-16,116-79 15,-58 88-15,58-88 0,16 103 16,-16-103-16,83 93 16,-83-93-16,157 83 15,-157-83-15,166 57 16,-166-57-16,0 0 0,0 0 15,0 0-15,157 23 16,-157-23-16,107-23 16,-107 23-16,58-60 0</inkml:trace>
  <inkml:trace contextRef="#ctx0" brushRef="#br2" timeOffset="552149.1144">26852 15867 0,'0'0'0,"0"0"0,0 0 15,0 60-15,0-60 16,0 94-16,0-94 16,-8 106-16,8-106 15,0 0-15,0 107 0,0-107 16,0 0-16,16 65 16,-16-65-16</inkml:trace>
  <inkml:trace contextRef="#ctx0" brushRef="#br2" timeOffset="552365.8495">26984 16076 0,'0'0'0,"0"0"16,0 0-16,50 10 15,-50-10-15,74 0 16,-74 0-16,75-5 16,-75 5-16,82-14 0,-82 14 15,75-28-15</inkml:trace>
  <inkml:trace contextRef="#ctx0" brushRef="#br2" timeOffset="552615.2835">27472 15658 0,'0'0'0,"0"0"16,0 0-16,25 41 15,-25-41-15,0 0 0,25 74 16,-25-74-16,24 94 16,-24-94-16,0 0 15,42 70-15</inkml:trace>
  <inkml:trace contextRef="#ctx0" brushRef="#br2" timeOffset="552816.9327">27811 15765 0,'0'0'0,"0"0"0,0 0 16,0 0-16,-25 56 16,25-56-16,-41 78 15,41-78-15,-50 103 0,50-103 16,0 0-16,0 0 15,-41 88-15</inkml:trace>
  <inkml:trace contextRef="#ctx0" brushRef="#br2" timeOffset="553165.8844">27770 16039 0,'0'0'0,"0"0"16,0 0-16,0 0 0,0 0 15,0 0-15,16-33 16,-16 33-16,0 0 16,0 0-16,0 0 15,42-36-15,-42 36 0,0 0 16,57-15-16,-57 15 15,0 0-15,34 18 16,-34-18-16,24 71 0,-24-71 16,17 83-16,-17-83 15,0 0-15,33 79 16,-33-79-16,50 70 0,-50-70 16,0 0-16,0 0 0,66 28 15</inkml:trace>
  <inkml:trace contextRef="#ctx0" brushRef="#br2" timeOffset="553377.5801">28125 15973 0,'0'0'0,"0"0"16,-49 57-16,49-57 15,-50 56-15,50-56 0,-66 93 16,66-93-16,-66 97 16,66-97-16,0 0 15,0 0-15,-50 80 0,50-80 16</inkml:trace>
  <inkml:trace contextRef="#ctx0" brushRef="#br2" timeOffset="554898.3466">28299 15211 0,'0'0'0,"0"0"0,0 0 16,41 79-16,-41-79 16,50 112-16,-50-112 15,58 177-15,-58-177 0,74 223 16,-74-223-16,58 260 15,-58-260-15,74 266 16,-74-266-16,75 251 16,-75-251-16,83 237 15,-83-237-15,74 214 0,-74-214 16,66 191-16,-66-191 16,58 163-16,-58-163 15,42 139-15,-42-139 16,50 107-16,-50-107 0,16 89 15,-16-89-15,0 0 16,-24 60-16,24-60 16,0 0-16,-66 56 0,66-56 15,-84 41-15,84-41 16,-108 47-16,108-47 16,-140 28-16,140-28 15,-157 14-15,157-14 16,-199 14-16,199-14 15,-223 23-15,0 10 0,223-33 16,-215 32-16,215-32 16,-224 38-16,224-38 15,-248 33-15,248-33 16,-256 32-16,-17-4 16,17-10-16,256-18 0,-223 14 15,-9-5-15,17 6 16,215-15-16,-215 13 15,-25-4-15,9 15 16,231-24-16,-223 13 16,-17 12-16,8-3 15,232-22-15,-216 24 0,10-2 16,7 2-16,199-24 16,-157 32-16,157-32 15,-165 43-15,165-43 16,-149 37-16,149-37 0,0 0 15,-141 42-15,141-42 16,0 0-16,0 0 16,0 0-16,-99 37 15,99-37-15,-66-15 16,66 15-16,-33-79 0,33 79 16,-8-153-16,8 153 15,8-204-15,-8 204 16,-17-243-16,17 243 0,-24-265 15,24 265-15,-34-278 16,34 278-16,-49-284 16,49 284-16,-58-260 15,58 260-15,-50-238 16,50 238-16,-41-186 16,41 186-16,-33-149 0,33 149 15,8-112-15,-8 112 16,42-83-16,-42 83 15,74-66-15,-74 66 0,99-36 16,-99 36-16,132-19 16,-132 19-16,149-14 15,-149 14-15,157-10 16,-157 10-16,166-23 16,-166 23-16,182-28 0,-182 28 15,190-42-15,-190 42 16,223-61-16,-223 61 15,241-69-15,-1-1 16,-42 6-16,-198 64 16,190-61-16,-190 61 0,199-56 15,-199 56-15,231-65 16,17 14-16,-8 0 16,-240 51-16,207-38 15,-17 1-15,8 9 16,-198 28-16,174-28 0,-174 28 15,207-28-15,-207 28 16,215-28-16,-215 28 16,223-23-16,-223 23 15,207-23-15,-207 23 0,190-9 16,-190 9-16,157 0 16,-157 0-16,124 4 15,-124-4-15,0 0 16,0 0-16,91 0 0,-91 0 15,0 0-15,74 5 16,-74-5-16,58 33 0,-58-33 16,58 84-16,-58-84 15,33 134-15,-33-134 16,25 158-16,-25-158 16,17 149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05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95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021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297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488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95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557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753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7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048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302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55D55C-CB57-4272-9B5E-3A58504EA19A}" type="datetimeFigureOut">
              <a:rPr lang="en-US" smtClean="0"/>
              <a:t>0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C0B3F3-D1F7-477D-82A1-8393BDDA44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055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2.emf"/><Relationship Id="rId4" Type="http://schemas.openxmlformats.org/officeDocument/2006/relationships/customXml" Target="../ink/ink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4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customXml" Target="../ink/ink5.x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.6-7.7 Separation of Variab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-Use separation of variables to solve simple differential equations</a:t>
            </a:r>
          </a:p>
        </p:txBody>
      </p:sp>
    </p:spTree>
    <p:extLst>
      <p:ext uri="{BB962C8B-B14F-4D97-AF65-F5344CB8AC3E}">
        <p14:creationId xmlns:p14="http://schemas.microsoft.com/office/powerpoint/2010/main" val="33822173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27961"/>
            <a:ext cx="10515600" cy="554900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Every day, physical phenomena can be represented and described by differential equations.  Examples include population growth, sales predictions, radioactive decay, and Newton’s Law of Cooling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 function is a </a:t>
            </a:r>
            <a:r>
              <a:rPr lang="en-US" u="sng" dirty="0"/>
              <a:t>solution</a:t>
            </a:r>
            <a:r>
              <a:rPr lang="en-US" dirty="0"/>
              <a:t> of a differential equation if the differential equation is satisfied by substituting the solution into the equation.  For example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y </a:t>
            </a:r>
            <a:r>
              <a:rPr lang="en-US" dirty="0"/>
              <a:t>= e</a:t>
            </a:r>
            <a:r>
              <a:rPr lang="en-US" baseline="30000" dirty="0"/>
              <a:t>-2x</a:t>
            </a:r>
            <a:r>
              <a:rPr lang="en-US" dirty="0"/>
              <a:t> is a solution to the differential equation y’ + 2y = 0</a:t>
            </a:r>
            <a:r>
              <a:rPr lang="en-US" dirty="0" smtClean="0"/>
              <a:t>.</a:t>
            </a:r>
            <a:r>
              <a:rPr lang="en-US" dirty="0"/>
              <a:t> 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y </a:t>
            </a:r>
            <a:r>
              <a:rPr lang="en-US" dirty="0"/>
              <a:t>= Ce</a:t>
            </a:r>
            <a:r>
              <a:rPr lang="en-US" baseline="30000" dirty="0"/>
              <a:t>-2x</a:t>
            </a:r>
            <a:r>
              <a:rPr lang="en-US" dirty="0"/>
              <a:t> is called a </a:t>
            </a:r>
            <a:r>
              <a:rPr lang="en-US" u="sng" dirty="0"/>
              <a:t>general solution</a:t>
            </a:r>
            <a:r>
              <a:rPr lang="en-US" dirty="0"/>
              <a:t> to the differential equation because it has an arbitrary constant yet still solves the differential equation.  Solutions to differential equations may not be uniqu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Differential </a:t>
            </a:r>
            <a:r>
              <a:rPr lang="en-US" dirty="0"/>
              <a:t>equations may be solved by using a process called </a:t>
            </a:r>
            <a:r>
              <a:rPr lang="en-US" u="sng" dirty="0"/>
              <a:t>separation of variables</a:t>
            </a:r>
            <a:r>
              <a:rPr lang="en-US" dirty="0"/>
              <a:t>.  To solve, separate the variables to opposite sides of the equal sign and integrate</a:t>
            </a:r>
            <a:r>
              <a:rPr lang="en-US" dirty="0" smtClean="0"/>
              <a:t>.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97880" y="5090760"/>
              <a:ext cx="8881560" cy="104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82040" y="5027400"/>
                <a:ext cx="8913240" cy="2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856800" y="5434200"/>
              <a:ext cx="1911960" cy="105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40960" y="5370840"/>
                <a:ext cx="1943640" cy="23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892800" y="2858400"/>
              <a:ext cx="9063000" cy="37900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83440" y="2849040"/>
                <a:ext cx="9081720" cy="380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5838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50843"/>
                <a:ext cx="10515600" cy="56261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smtClean="0"/>
                  <a:t>Ex 1	</a:t>
                </a:r>
                <a:r>
                  <a:rPr lang="en-US" sz="2400" b="1" dirty="0"/>
                  <a:t>					</a:t>
                </a:r>
                <a:r>
                  <a:rPr lang="en-US" sz="2400" b="1" dirty="0" smtClean="0"/>
                  <a:t>Ex 2</a:t>
                </a:r>
                <a:r>
                  <a:rPr lang="en-US" sz="2400" dirty="0"/>
                  <a:t/>
                </a:r>
                <a:br>
                  <a:rPr lang="en-US" sz="2400" dirty="0"/>
                </a:br>
                <a:r>
                  <a:rPr lang="en-US" sz="2400" dirty="0"/>
                  <a:t>Solve the differential e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400" dirty="0"/>
                  <a:t>	</a:t>
                </a:r>
                <a:r>
                  <a:rPr lang="en-US" sz="2400" dirty="0" smtClean="0"/>
                  <a:t>Solve </a:t>
                </a:r>
                <a:r>
                  <a:rPr lang="en-US" sz="2400" dirty="0"/>
                  <a:t>the differential equation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50843"/>
                <a:ext cx="10515600" cy="5626120"/>
              </a:xfrm>
              <a:blipFill>
                <a:blip r:embed="rId3"/>
                <a:stretch>
                  <a:fillRect l="-928" t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41542"/>
              </p:ext>
            </p:extLst>
          </p:nvPr>
        </p:nvGraphicFramePr>
        <p:xfrm>
          <a:off x="6632155" y="1233890"/>
          <a:ext cx="2426396" cy="94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002865" imgH="393529" progId="Equation.DSMT4">
                  <p:embed/>
                </p:oleObj>
              </mc:Choice>
              <mc:Fallback>
                <p:oleObj name="Equation" r:id="rId4" imgW="100286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155" y="1233890"/>
                        <a:ext cx="2426396" cy="94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431280" y="63720"/>
              <a:ext cx="11566800" cy="6794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1920" y="54360"/>
                <a:ext cx="11585520" cy="681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598108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41523"/>
            <a:ext cx="10515600" cy="583544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Ex 3</a:t>
            </a:r>
            <a:r>
              <a:rPr lang="en-US" dirty="0" smtClean="0"/>
              <a:t> </a:t>
            </a:r>
            <a:r>
              <a:rPr lang="en-US" b="1" dirty="0"/>
              <a:t>Find the particular solutio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Given the initial condition y(0) = 1, find the particular solution of the equatio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28039"/>
              </p:ext>
            </p:extLst>
          </p:nvPr>
        </p:nvGraphicFramePr>
        <p:xfrm>
          <a:off x="2291355" y="1004486"/>
          <a:ext cx="36845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355" y="1004486"/>
                        <a:ext cx="3684588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86040" y="1049760"/>
              <a:ext cx="11394000" cy="4672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680" y="1040400"/>
                <a:ext cx="11412720" cy="469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6691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41523"/>
            <a:ext cx="10515600" cy="583544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Ex 4 </a:t>
            </a:r>
            <a:r>
              <a:rPr lang="en-US" b="1" dirty="0"/>
              <a:t>Find a particular solution curve</a:t>
            </a:r>
            <a:br>
              <a:rPr lang="en-US" b="1" dirty="0"/>
            </a:br>
            <a:r>
              <a:rPr lang="en-US" dirty="0"/>
              <a:t>Find the equation of the curve that passes through the point (1, 3) and has a slope of y/x</a:t>
            </a:r>
            <a:r>
              <a:rPr lang="en-US" baseline="30000" dirty="0"/>
              <a:t>2</a:t>
            </a:r>
            <a:r>
              <a:rPr lang="en-US" dirty="0"/>
              <a:t> at any point (x, y)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88960" y="1277640"/>
              <a:ext cx="11293200" cy="5426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9600" y="1268280"/>
                <a:ext cx="11311920" cy="544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35115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586 #1-19 odd, skip 7, 13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393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5E249E1-69CE-43E6-9E92-F180B9DF6A93}">
  <ds:schemaRefs>
    <ds:schemaRef ds:uri="c2d5b24f-4081-4d28-a220-dd6f6bbe9446"/>
    <ds:schemaRef ds:uri="http://schemas.microsoft.com/office/2006/metadata/properties"/>
    <ds:schemaRef ds:uri="http://purl.org/dc/terms/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16afbebc-ab32-44c2-80b1-4304b5458266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5E353DD-3854-421A-89BC-991A445CA8A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4096161-BD13-4533-ADD1-DB0783F6C91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6</TotalTime>
  <Words>96</Words>
  <Application>Microsoft Office PowerPoint</Application>
  <PresentationFormat>Widescreen</PresentationFormat>
  <Paragraphs>1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Cambria Math</vt:lpstr>
      <vt:lpstr>Office Theme</vt:lpstr>
      <vt:lpstr>Equation</vt:lpstr>
      <vt:lpstr>7.6-7.7 Separation of Variables</vt:lpstr>
      <vt:lpstr>PowerPoint Presentation</vt:lpstr>
      <vt:lpstr>PowerPoint Presentation</vt:lpstr>
      <vt:lpstr>PowerPoint Presentation</vt:lpstr>
      <vt:lpstr>PowerPoint Presentation</vt:lpstr>
      <vt:lpstr>Pg 586 #1-19 odd, skip 7, 13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6-7.7 Separation of Variables</dc:title>
  <dc:creator>Reaves, Nathan</dc:creator>
  <cp:lastModifiedBy>Reaves, Nathan</cp:lastModifiedBy>
  <cp:revision>5</cp:revision>
  <dcterms:created xsi:type="dcterms:W3CDTF">2020-02-19T20:52:28Z</dcterms:created>
  <dcterms:modified xsi:type="dcterms:W3CDTF">2020-02-20T15:1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